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7177" w:rsidRPr="00E06644" w:rsidRDefault="00967177" w:rsidP="00967177">
      <w:pPr>
        <w:ind w:left="-851" w:right="-143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E06644">
        <w:rPr>
          <w:rFonts w:ascii="Times New Roman" w:hAnsi="Times New Roman" w:cs="Times New Roman"/>
          <w:sz w:val="24"/>
          <w:szCs w:val="24"/>
        </w:rPr>
        <w:t>Бюджетное общеобразовательное учреждение</w:t>
      </w:r>
    </w:p>
    <w:p w:rsidR="00967177" w:rsidRDefault="00967177" w:rsidP="00967177">
      <w:pPr>
        <w:ind w:left="-851" w:right="-143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E06644">
        <w:rPr>
          <w:rFonts w:ascii="Times New Roman" w:hAnsi="Times New Roman" w:cs="Times New Roman"/>
          <w:sz w:val="24"/>
          <w:szCs w:val="24"/>
        </w:rPr>
        <w:t xml:space="preserve"> «</w:t>
      </w:r>
      <w:proofErr w:type="spellStart"/>
      <w:r w:rsidRPr="00E06644">
        <w:rPr>
          <w:rFonts w:ascii="Times New Roman" w:hAnsi="Times New Roman" w:cs="Times New Roman"/>
          <w:sz w:val="24"/>
          <w:szCs w:val="24"/>
        </w:rPr>
        <w:t>Колосовская</w:t>
      </w:r>
      <w:proofErr w:type="spellEnd"/>
      <w:r w:rsidRPr="00E06644">
        <w:rPr>
          <w:rFonts w:ascii="Times New Roman" w:hAnsi="Times New Roman" w:cs="Times New Roman"/>
          <w:sz w:val="24"/>
          <w:szCs w:val="24"/>
        </w:rPr>
        <w:t xml:space="preserve"> средняя школа»</w:t>
      </w:r>
    </w:p>
    <w:p w:rsidR="00967177" w:rsidRDefault="00967177" w:rsidP="00967177">
      <w:pPr>
        <w:ind w:left="-851" w:right="-143" w:firstLine="851"/>
        <w:jc w:val="center"/>
        <w:rPr>
          <w:rFonts w:ascii="Times New Roman" w:hAnsi="Times New Roman" w:cs="Times New Roman"/>
          <w:sz w:val="24"/>
          <w:szCs w:val="24"/>
        </w:rPr>
      </w:pPr>
    </w:p>
    <w:p w:rsidR="00967177" w:rsidRPr="00E06644" w:rsidRDefault="00967177" w:rsidP="00967177">
      <w:pPr>
        <w:ind w:left="-851" w:right="-143" w:firstLine="851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9945" w:type="dxa"/>
        <w:tblInd w:w="136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552"/>
        <w:gridCol w:w="5393"/>
      </w:tblGrid>
      <w:tr w:rsidR="00967177" w:rsidRPr="001C23A8" w:rsidTr="007F1CEE">
        <w:trPr>
          <w:trHeight w:val="1447"/>
        </w:trPr>
        <w:tc>
          <w:tcPr>
            <w:tcW w:w="4552" w:type="dxa"/>
          </w:tcPr>
          <w:p w:rsidR="00967177" w:rsidRPr="001C23A8" w:rsidRDefault="00967177" w:rsidP="007F1CEE">
            <w:pPr>
              <w:spacing w:line="100" w:lineRule="atLeast"/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</w:pPr>
            <w:r w:rsidRPr="001C23A8"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  <w:t>«РАССМОТРЕНО»</w:t>
            </w:r>
          </w:p>
          <w:p w:rsidR="00967177" w:rsidRPr="001C23A8" w:rsidRDefault="00967177" w:rsidP="007F1CEE">
            <w:pPr>
              <w:spacing w:line="100" w:lineRule="atLeast"/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</w:pPr>
            <w:r w:rsidRPr="001C23A8"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  <w:t>на заседании Методического Совета</w:t>
            </w:r>
          </w:p>
          <w:p w:rsidR="00967177" w:rsidRPr="001C23A8" w:rsidRDefault="00967177" w:rsidP="007F1CEE">
            <w:pPr>
              <w:spacing w:line="100" w:lineRule="atLeast"/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</w:pPr>
            <w:r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  <w:t>Протокол №1 от 27</w:t>
            </w:r>
            <w:r w:rsidR="00427DF7"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  <w:t>.08.2021</w:t>
            </w:r>
            <w:bookmarkStart w:id="0" w:name="_GoBack"/>
            <w:bookmarkEnd w:id="0"/>
          </w:p>
          <w:p w:rsidR="00967177" w:rsidRPr="001C23A8" w:rsidRDefault="00967177" w:rsidP="007F1CEE">
            <w:pPr>
              <w:spacing w:line="100" w:lineRule="atLeast"/>
              <w:jc w:val="right"/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</w:pPr>
          </w:p>
        </w:tc>
        <w:tc>
          <w:tcPr>
            <w:tcW w:w="5393" w:type="dxa"/>
            <w:hideMark/>
          </w:tcPr>
          <w:p w:rsidR="00967177" w:rsidRPr="001C23A8" w:rsidRDefault="00967177" w:rsidP="007F1CEE">
            <w:pPr>
              <w:spacing w:line="100" w:lineRule="atLeast"/>
              <w:jc w:val="right"/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</w:pPr>
            <w:r w:rsidRPr="001C23A8"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  <w:t>«УТВЕРЖДАЮ»</w:t>
            </w:r>
          </w:p>
          <w:p w:rsidR="00967177" w:rsidRPr="001C23A8" w:rsidRDefault="00967177" w:rsidP="007F1CEE">
            <w:pPr>
              <w:spacing w:line="100" w:lineRule="atLeast"/>
              <w:jc w:val="right"/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</w:pPr>
            <w:r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  <w:t>Д</w:t>
            </w:r>
            <w:r w:rsidRPr="001C23A8"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  <w:t>иректор</w:t>
            </w:r>
            <w:r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  <w:t xml:space="preserve"> </w:t>
            </w:r>
            <w:r w:rsidRPr="001C23A8"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  <w:t xml:space="preserve"> БОУ «</w:t>
            </w:r>
            <w:proofErr w:type="spellStart"/>
            <w:r w:rsidRPr="001C23A8"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  <w:t>Колосовская</w:t>
            </w:r>
            <w:proofErr w:type="spellEnd"/>
            <w:r w:rsidRPr="001C23A8"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  <w:t xml:space="preserve"> СШ »</w:t>
            </w:r>
          </w:p>
          <w:p w:rsidR="00967177" w:rsidRPr="001C23A8" w:rsidRDefault="00967177" w:rsidP="007F1CEE">
            <w:pPr>
              <w:spacing w:line="100" w:lineRule="atLeast"/>
              <w:jc w:val="right"/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</w:pPr>
            <w:r w:rsidRPr="001C23A8"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  <w:t xml:space="preserve">___________ </w:t>
            </w:r>
            <w:r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  <w:t>С. В. Мягченко</w:t>
            </w:r>
          </w:p>
          <w:p w:rsidR="00967177" w:rsidRPr="001C23A8" w:rsidRDefault="00967177" w:rsidP="007F1CEE">
            <w:pPr>
              <w:spacing w:line="100" w:lineRule="atLeast"/>
              <w:jc w:val="right"/>
              <w:rPr>
                <w:rFonts w:ascii="Calibri" w:eastAsia="Calibri" w:hAnsi="Calibri" w:cs="Times New Roman"/>
                <w:sz w:val="28"/>
              </w:rPr>
            </w:pPr>
            <w:r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  <w:t>Приказ  №112  от 1.09</w:t>
            </w:r>
            <w:r w:rsidRPr="001C23A8"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  <w:t>.202</w:t>
            </w:r>
            <w:r>
              <w:rPr>
                <w:rFonts w:ascii="Times New Roman" w:eastAsia="Calibri" w:hAnsi="Times New Roman" w:cs="Times New Roman"/>
                <w:kern w:val="2"/>
                <w:sz w:val="28"/>
                <w:szCs w:val="24"/>
                <w:lang w:eastAsia="hi-IN" w:bidi="hi-IN"/>
              </w:rPr>
              <w:t>1</w:t>
            </w:r>
          </w:p>
        </w:tc>
      </w:tr>
    </w:tbl>
    <w:p w:rsidR="006A2C40" w:rsidRDefault="006A2C40" w:rsidP="0097295B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6A2C40" w:rsidRDefault="006A2C40" w:rsidP="0097295B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6A2C40" w:rsidRDefault="006A2C40" w:rsidP="0097295B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967177" w:rsidRPr="00E06644" w:rsidRDefault="00967177" w:rsidP="00967177">
      <w:pPr>
        <w:jc w:val="center"/>
        <w:rPr>
          <w:rFonts w:ascii="Times New Roman" w:hAnsi="Times New Roman" w:cs="Times New Roman"/>
          <w:sz w:val="32"/>
          <w:szCs w:val="28"/>
        </w:rPr>
      </w:pPr>
      <w:r w:rsidRPr="00E06644">
        <w:rPr>
          <w:rFonts w:ascii="Times New Roman" w:hAnsi="Times New Roman" w:cs="Times New Roman"/>
          <w:sz w:val="32"/>
          <w:szCs w:val="28"/>
        </w:rPr>
        <w:t>РАБОЧАЯ ПРОГРАММА</w:t>
      </w:r>
    </w:p>
    <w:p w:rsidR="00967177" w:rsidRPr="00E06644" w:rsidRDefault="00967177" w:rsidP="00967177">
      <w:pPr>
        <w:jc w:val="center"/>
        <w:rPr>
          <w:rFonts w:ascii="Times New Roman" w:hAnsi="Times New Roman" w:cs="Times New Roman"/>
          <w:sz w:val="32"/>
          <w:szCs w:val="28"/>
        </w:rPr>
      </w:pPr>
      <w:r w:rsidRPr="00E06644">
        <w:rPr>
          <w:rFonts w:ascii="Times New Roman" w:hAnsi="Times New Roman" w:cs="Times New Roman"/>
          <w:sz w:val="32"/>
          <w:szCs w:val="28"/>
        </w:rPr>
        <w:t xml:space="preserve">по математике </w:t>
      </w:r>
    </w:p>
    <w:p w:rsidR="00967177" w:rsidRPr="00E06644" w:rsidRDefault="00967177" w:rsidP="00967177">
      <w:pPr>
        <w:jc w:val="center"/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>для 6</w:t>
      </w:r>
      <w:r w:rsidRPr="00E06644">
        <w:rPr>
          <w:rFonts w:ascii="Times New Roman" w:hAnsi="Times New Roman" w:cs="Times New Roman"/>
          <w:sz w:val="32"/>
          <w:szCs w:val="28"/>
        </w:rPr>
        <w:t xml:space="preserve"> класса</w:t>
      </w:r>
    </w:p>
    <w:p w:rsidR="00967177" w:rsidRPr="00E06644" w:rsidRDefault="00967177" w:rsidP="00967177">
      <w:pPr>
        <w:widowControl w:val="0"/>
        <w:suppressAutoHyphens/>
        <w:autoSpaceDN w:val="0"/>
        <w:jc w:val="center"/>
        <w:textAlignment w:val="baseline"/>
        <w:rPr>
          <w:rFonts w:ascii="Times New Roman" w:eastAsia="DejaVu Sans" w:hAnsi="Times New Roman" w:cs="Times New Roman"/>
          <w:bCs/>
          <w:kern w:val="3"/>
          <w:sz w:val="32"/>
          <w:szCs w:val="28"/>
          <w:lang w:eastAsia="ru-RU"/>
        </w:rPr>
      </w:pPr>
      <w:r>
        <w:rPr>
          <w:rFonts w:ascii="Times New Roman" w:eastAsia="DejaVu Sans" w:hAnsi="Times New Roman" w:cs="Times New Roman"/>
          <w:bCs/>
          <w:kern w:val="3"/>
          <w:sz w:val="32"/>
          <w:szCs w:val="28"/>
          <w:lang w:eastAsia="ru-RU"/>
        </w:rPr>
        <w:t>на 2021-2022</w:t>
      </w:r>
      <w:r w:rsidRPr="00E06644">
        <w:rPr>
          <w:rFonts w:ascii="Times New Roman" w:eastAsia="DejaVu Sans" w:hAnsi="Times New Roman" w:cs="Times New Roman"/>
          <w:bCs/>
          <w:kern w:val="3"/>
          <w:sz w:val="32"/>
          <w:szCs w:val="28"/>
          <w:lang w:eastAsia="ru-RU"/>
        </w:rPr>
        <w:t xml:space="preserve"> учебный год</w:t>
      </w:r>
    </w:p>
    <w:p w:rsidR="00967177" w:rsidRPr="00E06644" w:rsidRDefault="00967177" w:rsidP="00967177">
      <w:pPr>
        <w:widowControl w:val="0"/>
        <w:suppressAutoHyphens/>
        <w:autoSpaceDN w:val="0"/>
        <w:jc w:val="center"/>
        <w:textAlignment w:val="baseline"/>
        <w:rPr>
          <w:rFonts w:ascii="Times New Roman" w:eastAsia="DejaVu Sans" w:hAnsi="Times New Roman" w:cs="Times New Roman"/>
          <w:bCs/>
          <w:kern w:val="3"/>
          <w:sz w:val="28"/>
          <w:szCs w:val="28"/>
          <w:lang w:eastAsia="ru-RU"/>
        </w:rPr>
      </w:pPr>
    </w:p>
    <w:p w:rsidR="00967177" w:rsidRPr="00E06644" w:rsidRDefault="00967177" w:rsidP="00967177">
      <w:pPr>
        <w:widowControl w:val="0"/>
        <w:suppressAutoHyphens/>
        <w:autoSpaceDN w:val="0"/>
        <w:jc w:val="center"/>
        <w:textAlignment w:val="baseline"/>
        <w:rPr>
          <w:rFonts w:ascii="Times New Roman" w:eastAsia="DejaVu Sans" w:hAnsi="Times New Roman" w:cs="Times New Roman"/>
          <w:bCs/>
          <w:kern w:val="3"/>
          <w:sz w:val="28"/>
          <w:szCs w:val="28"/>
          <w:lang w:eastAsia="ru-RU"/>
        </w:rPr>
      </w:pPr>
    </w:p>
    <w:p w:rsidR="00967177" w:rsidRPr="00E06644" w:rsidRDefault="00967177" w:rsidP="00967177">
      <w:pPr>
        <w:jc w:val="center"/>
        <w:rPr>
          <w:rFonts w:ascii="Times New Roman" w:hAnsi="Times New Roman" w:cs="Times New Roman"/>
          <w:sz w:val="28"/>
          <w:szCs w:val="28"/>
        </w:rPr>
      </w:pPr>
      <w:r w:rsidRPr="00E06644">
        <w:rPr>
          <w:rFonts w:ascii="Times New Roman" w:hAnsi="Times New Roman" w:cs="Times New Roman"/>
          <w:sz w:val="28"/>
          <w:szCs w:val="28"/>
        </w:rPr>
        <w:t xml:space="preserve">Составитель: </w:t>
      </w:r>
      <w:r>
        <w:rPr>
          <w:rFonts w:ascii="Times New Roman" w:hAnsi="Times New Roman" w:cs="Times New Roman"/>
          <w:sz w:val="28"/>
          <w:szCs w:val="28"/>
        </w:rPr>
        <w:t>Лапшина О. В.</w:t>
      </w:r>
      <w:r w:rsidRPr="00E0664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67177" w:rsidRPr="00E06644" w:rsidRDefault="00967177" w:rsidP="00967177">
      <w:pPr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E06644">
        <w:rPr>
          <w:rFonts w:ascii="Times New Roman" w:eastAsia="DejaVu Sans" w:hAnsi="Times New Roman" w:cs="Times New Roman"/>
          <w:bCs/>
          <w:kern w:val="3"/>
          <w:sz w:val="28"/>
          <w:szCs w:val="28"/>
          <w:lang w:eastAsia="ru-RU"/>
        </w:rPr>
        <w:t>(с</w:t>
      </w:r>
      <w:r>
        <w:rPr>
          <w:rFonts w:ascii="Times New Roman" w:eastAsia="DejaVu Sans" w:hAnsi="Times New Roman" w:cs="Times New Roman"/>
          <w:bCs/>
          <w:kern w:val="3"/>
          <w:sz w:val="28"/>
          <w:szCs w:val="28"/>
          <w:lang w:eastAsia="ru-RU"/>
        </w:rPr>
        <w:t xml:space="preserve"> </w:t>
      </w:r>
      <w:r w:rsidRPr="00E06644">
        <w:rPr>
          <w:rFonts w:ascii="Times New Roman" w:eastAsia="DejaVu Sans" w:hAnsi="Times New Roman" w:cs="Times New Roman"/>
          <w:bCs/>
          <w:kern w:val="3"/>
          <w:sz w:val="28"/>
          <w:szCs w:val="28"/>
          <w:lang w:eastAsia="ru-RU"/>
        </w:rPr>
        <w:t xml:space="preserve">учётом </w:t>
      </w:r>
      <w:r w:rsidRPr="00E06644">
        <w:rPr>
          <w:rFonts w:ascii="Times New Roman" w:hAnsi="Times New Roman" w:cs="Times New Roman"/>
          <w:sz w:val="28"/>
          <w:szCs w:val="28"/>
        </w:rPr>
        <w:t>авторской программой А.Г. Мерзляк, В.Б. Полонский, М.С. Якир, Е.В. Буцко (Математика: программы: 5–11 классы /[А.Г. Мерзляк, В.Б. Полонский, М.С. Якир и др.].</w:t>
      </w:r>
      <w:proofErr w:type="gramEnd"/>
      <w:r w:rsidRPr="00E06644">
        <w:rPr>
          <w:rFonts w:ascii="Times New Roman" w:hAnsi="Times New Roman" w:cs="Times New Roman"/>
          <w:sz w:val="28"/>
          <w:szCs w:val="28"/>
        </w:rPr>
        <w:t xml:space="preserve"> — М.</w:t>
      </w:r>
      <w:proofErr w:type="gramStart"/>
      <w:r w:rsidRPr="00E06644">
        <w:rPr>
          <w:rFonts w:ascii="Times New Roman" w:hAnsi="Times New Roman" w:cs="Times New Roman"/>
          <w:sz w:val="28"/>
          <w:szCs w:val="28"/>
        </w:rPr>
        <w:t xml:space="preserve"> :</w:t>
      </w:r>
      <w:proofErr w:type="spellStart"/>
      <w:proofErr w:type="gramEnd"/>
      <w:r w:rsidRPr="00E06644">
        <w:rPr>
          <w:rFonts w:ascii="Times New Roman" w:hAnsi="Times New Roman" w:cs="Times New Roman"/>
          <w:sz w:val="28"/>
          <w:szCs w:val="28"/>
        </w:rPr>
        <w:t>Вентана</w:t>
      </w:r>
      <w:proofErr w:type="spellEnd"/>
      <w:r w:rsidRPr="00E06644">
        <w:rPr>
          <w:rFonts w:ascii="Times New Roman" w:hAnsi="Times New Roman" w:cs="Times New Roman"/>
          <w:sz w:val="28"/>
          <w:szCs w:val="28"/>
        </w:rPr>
        <w:t>-Граф, 2018. )</w:t>
      </w:r>
    </w:p>
    <w:p w:rsidR="00967177" w:rsidRPr="00E06644" w:rsidRDefault="00967177" w:rsidP="00967177">
      <w:pPr>
        <w:jc w:val="center"/>
        <w:rPr>
          <w:sz w:val="28"/>
          <w:szCs w:val="28"/>
        </w:rPr>
      </w:pPr>
    </w:p>
    <w:p w:rsidR="00967177" w:rsidRPr="00E06644" w:rsidRDefault="00967177" w:rsidP="00967177">
      <w:pPr>
        <w:jc w:val="center"/>
        <w:rPr>
          <w:sz w:val="28"/>
          <w:szCs w:val="28"/>
        </w:rPr>
      </w:pPr>
    </w:p>
    <w:p w:rsidR="004A0D7C" w:rsidRPr="00462F18" w:rsidRDefault="004A0D7C" w:rsidP="0097295B">
      <w:pPr>
        <w:jc w:val="center"/>
        <w:rPr>
          <w:b/>
          <w:sz w:val="28"/>
          <w:szCs w:val="28"/>
        </w:rPr>
      </w:pPr>
    </w:p>
    <w:p w:rsidR="004A0D7C" w:rsidRPr="00462F18" w:rsidRDefault="004A0D7C" w:rsidP="0097295B">
      <w:pPr>
        <w:jc w:val="center"/>
        <w:rPr>
          <w:b/>
          <w:sz w:val="28"/>
          <w:szCs w:val="28"/>
        </w:rPr>
      </w:pPr>
    </w:p>
    <w:p w:rsidR="004A0D7C" w:rsidRPr="00462F18" w:rsidRDefault="004A0D7C" w:rsidP="0097295B">
      <w:pPr>
        <w:jc w:val="center"/>
        <w:rPr>
          <w:b/>
          <w:sz w:val="28"/>
          <w:szCs w:val="28"/>
        </w:rPr>
      </w:pPr>
    </w:p>
    <w:p w:rsidR="004A0D7C" w:rsidRPr="00462F18" w:rsidRDefault="004A0D7C" w:rsidP="0097295B">
      <w:pPr>
        <w:jc w:val="center"/>
        <w:rPr>
          <w:b/>
          <w:sz w:val="28"/>
          <w:szCs w:val="28"/>
        </w:rPr>
      </w:pPr>
    </w:p>
    <w:p w:rsidR="004A0D7C" w:rsidRPr="00462F18" w:rsidRDefault="004A0D7C" w:rsidP="0097295B">
      <w:pPr>
        <w:jc w:val="center"/>
        <w:rPr>
          <w:b/>
          <w:sz w:val="28"/>
          <w:szCs w:val="28"/>
        </w:rPr>
      </w:pPr>
    </w:p>
    <w:p w:rsidR="004A0D7C" w:rsidRPr="00462F18" w:rsidRDefault="004A0D7C" w:rsidP="0097295B">
      <w:pPr>
        <w:jc w:val="center"/>
        <w:rPr>
          <w:b/>
          <w:sz w:val="28"/>
          <w:szCs w:val="28"/>
        </w:rPr>
      </w:pPr>
    </w:p>
    <w:p w:rsidR="004A0D7C" w:rsidRPr="00462F18" w:rsidRDefault="004A0D7C" w:rsidP="0097295B">
      <w:pPr>
        <w:jc w:val="center"/>
        <w:rPr>
          <w:b/>
          <w:sz w:val="28"/>
          <w:szCs w:val="28"/>
        </w:rPr>
      </w:pPr>
    </w:p>
    <w:p w:rsidR="004A0D7C" w:rsidRPr="00462F18" w:rsidRDefault="004A0D7C" w:rsidP="0097295B">
      <w:pPr>
        <w:jc w:val="center"/>
        <w:rPr>
          <w:b/>
          <w:sz w:val="28"/>
          <w:szCs w:val="28"/>
        </w:rPr>
      </w:pPr>
    </w:p>
    <w:p w:rsidR="0097295B" w:rsidRPr="00462F18" w:rsidRDefault="0097295B" w:rsidP="0097295B">
      <w:pPr>
        <w:jc w:val="center"/>
        <w:rPr>
          <w:b/>
          <w:sz w:val="28"/>
          <w:szCs w:val="28"/>
        </w:rPr>
      </w:pPr>
    </w:p>
    <w:p w:rsidR="0097295B" w:rsidRPr="00462F18" w:rsidRDefault="0097295B" w:rsidP="0097295B">
      <w:pPr>
        <w:jc w:val="center"/>
        <w:rPr>
          <w:b/>
          <w:sz w:val="28"/>
          <w:szCs w:val="28"/>
        </w:rPr>
      </w:pPr>
    </w:p>
    <w:p w:rsidR="0097295B" w:rsidRPr="00462F18" w:rsidRDefault="0097295B" w:rsidP="0097295B">
      <w:pPr>
        <w:jc w:val="center"/>
        <w:rPr>
          <w:b/>
          <w:sz w:val="28"/>
          <w:szCs w:val="28"/>
        </w:rPr>
      </w:pPr>
    </w:p>
    <w:p w:rsidR="0097295B" w:rsidRPr="00462F18" w:rsidRDefault="0097295B" w:rsidP="0097295B">
      <w:pPr>
        <w:jc w:val="center"/>
        <w:rPr>
          <w:b/>
          <w:sz w:val="28"/>
          <w:szCs w:val="28"/>
        </w:rPr>
      </w:pPr>
    </w:p>
    <w:p w:rsidR="0097295B" w:rsidRPr="00462F18" w:rsidRDefault="0097295B" w:rsidP="0097295B">
      <w:pPr>
        <w:jc w:val="center"/>
        <w:rPr>
          <w:b/>
          <w:sz w:val="28"/>
          <w:szCs w:val="28"/>
        </w:rPr>
      </w:pPr>
    </w:p>
    <w:p w:rsidR="0097295B" w:rsidRPr="00462F18" w:rsidRDefault="0097295B" w:rsidP="0097295B">
      <w:pPr>
        <w:jc w:val="center"/>
        <w:rPr>
          <w:b/>
          <w:sz w:val="28"/>
          <w:szCs w:val="28"/>
        </w:rPr>
      </w:pPr>
    </w:p>
    <w:p w:rsidR="0097295B" w:rsidRPr="00462F18" w:rsidRDefault="0097295B" w:rsidP="0097295B">
      <w:pPr>
        <w:jc w:val="center"/>
        <w:rPr>
          <w:b/>
          <w:sz w:val="28"/>
          <w:szCs w:val="28"/>
        </w:rPr>
      </w:pPr>
    </w:p>
    <w:p w:rsidR="00DD398C" w:rsidRDefault="00DD398C" w:rsidP="0097295B">
      <w:pPr>
        <w:jc w:val="center"/>
        <w:rPr>
          <w:b/>
          <w:sz w:val="28"/>
          <w:szCs w:val="28"/>
        </w:rPr>
      </w:pPr>
    </w:p>
    <w:p w:rsidR="00462F18" w:rsidRDefault="00462F18" w:rsidP="0097295B">
      <w:pPr>
        <w:jc w:val="center"/>
        <w:rPr>
          <w:b/>
          <w:sz w:val="28"/>
          <w:szCs w:val="28"/>
        </w:rPr>
      </w:pPr>
    </w:p>
    <w:p w:rsidR="00462F18" w:rsidRDefault="00462F18" w:rsidP="0097295B">
      <w:pPr>
        <w:jc w:val="center"/>
        <w:rPr>
          <w:b/>
          <w:sz w:val="28"/>
          <w:szCs w:val="28"/>
        </w:rPr>
      </w:pPr>
    </w:p>
    <w:p w:rsidR="004A0D7C" w:rsidRDefault="001D7E26" w:rsidP="0097295B">
      <w:pPr>
        <w:jc w:val="center"/>
        <w:rPr>
          <w:rFonts w:ascii="Times New Roman" w:hAnsi="Times New Roman" w:cs="Times New Roman"/>
          <w:sz w:val="24"/>
          <w:szCs w:val="24"/>
        </w:rPr>
      </w:pPr>
      <w:r w:rsidRPr="00967177">
        <w:rPr>
          <w:rFonts w:ascii="Times New Roman" w:hAnsi="Times New Roman" w:cs="Times New Roman"/>
          <w:sz w:val="24"/>
          <w:szCs w:val="24"/>
        </w:rPr>
        <w:t>202</w:t>
      </w:r>
      <w:r w:rsidR="00967177" w:rsidRPr="00967177">
        <w:rPr>
          <w:rFonts w:ascii="Times New Roman" w:hAnsi="Times New Roman" w:cs="Times New Roman"/>
          <w:sz w:val="24"/>
          <w:szCs w:val="24"/>
        </w:rPr>
        <w:t>1</w:t>
      </w:r>
    </w:p>
    <w:p w:rsidR="00967177" w:rsidRPr="00967177" w:rsidRDefault="00967177" w:rsidP="0097295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7295B" w:rsidRPr="00462F18" w:rsidRDefault="008C7D31" w:rsidP="0097295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1. </w:t>
      </w:r>
      <w:r w:rsidR="0097295B" w:rsidRPr="00462F18">
        <w:rPr>
          <w:rFonts w:ascii="Times New Roman" w:hAnsi="Times New Roman" w:cs="Times New Roman"/>
          <w:b/>
          <w:sz w:val="24"/>
          <w:szCs w:val="24"/>
        </w:rPr>
        <w:t xml:space="preserve">Планируемые результаты: личностные, </w:t>
      </w:r>
      <w:proofErr w:type="spellStart"/>
      <w:r w:rsidR="0097295B" w:rsidRPr="00462F18">
        <w:rPr>
          <w:rFonts w:ascii="Times New Roman" w:hAnsi="Times New Roman" w:cs="Times New Roman"/>
          <w:b/>
          <w:sz w:val="24"/>
          <w:szCs w:val="24"/>
        </w:rPr>
        <w:t>метапредметные</w:t>
      </w:r>
      <w:proofErr w:type="spellEnd"/>
    </w:p>
    <w:p w:rsidR="0097295B" w:rsidRPr="00462F18" w:rsidRDefault="0097295B" w:rsidP="0097295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62F18">
        <w:rPr>
          <w:rFonts w:ascii="Times New Roman" w:hAnsi="Times New Roman" w:cs="Times New Roman"/>
          <w:b/>
          <w:sz w:val="24"/>
          <w:szCs w:val="24"/>
        </w:rPr>
        <w:t xml:space="preserve">(с указанием </w:t>
      </w:r>
      <w:proofErr w:type="gramStart"/>
      <w:r w:rsidRPr="00462F18">
        <w:rPr>
          <w:rFonts w:ascii="Times New Roman" w:hAnsi="Times New Roman" w:cs="Times New Roman"/>
          <w:b/>
          <w:sz w:val="24"/>
          <w:szCs w:val="24"/>
        </w:rPr>
        <w:t>регулятивных</w:t>
      </w:r>
      <w:proofErr w:type="gramEnd"/>
      <w:r w:rsidRPr="00462F18">
        <w:rPr>
          <w:rFonts w:ascii="Times New Roman" w:hAnsi="Times New Roman" w:cs="Times New Roman"/>
          <w:b/>
          <w:sz w:val="24"/>
          <w:szCs w:val="24"/>
        </w:rPr>
        <w:t>, познавательных, коммуникативных УУД), предметные</w:t>
      </w:r>
    </w:p>
    <w:p w:rsidR="008C7D31" w:rsidRPr="008C7D31" w:rsidRDefault="00C44B1C" w:rsidP="008C7D31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color w:val="000000"/>
          <w:sz w:val="24"/>
          <w:szCs w:val="24"/>
        </w:rPr>
        <w:t xml:space="preserve">      </w:t>
      </w:r>
      <w:r w:rsidR="00BA0164" w:rsidRPr="00BA016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</w:t>
      </w:r>
      <w:r w:rsidR="008C7D31" w:rsidRPr="008C7D31">
        <w:rPr>
          <w:rFonts w:ascii="Times New Roman" w:eastAsia="Calibri" w:hAnsi="Times New Roman" w:cs="Times New Roman"/>
          <w:b/>
          <w:sz w:val="24"/>
          <w:szCs w:val="24"/>
        </w:rPr>
        <w:t xml:space="preserve">Личностные результаты: </w:t>
      </w:r>
      <w:r w:rsidR="008C7D31" w:rsidRPr="008C7D31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8C7D31" w:rsidRPr="008C7D31" w:rsidRDefault="008C7D31" w:rsidP="008C7D31">
      <w:pPr>
        <w:ind w:firstLine="708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8C7D31">
        <w:rPr>
          <w:rFonts w:ascii="Times New Roman" w:eastAsia="Calibri" w:hAnsi="Times New Roman" w:cs="Times New Roman"/>
          <w:i/>
          <w:sz w:val="24"/>
          <w:szCs w:val="24"/>
        </w:rPr>
        <w:t>Обучающиеся научатся:</w:t>
      </w:r>
    </w:p>
    <w:p w:rsidR="00BA0164" w:rsidRPr="00BA0164" w:rsidRDefault="00BA0164" w:rsidP="008C7D31">
      <w:pPr>
        <w:shd w:val="clear" w:color="auto" w:fill="FFFFFF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A016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уметь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BA016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нтрпримеры</w:t>
      </w:r>
      <w:proofErr w:type="spellEnd"/>
      <w:r w:rsidRPr="00BA016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BA0164" w:rsidRPr="00BA0164" w:rsidRDefault="00BA0164" w:rsidP="00BA0164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A016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формировать критичность мышления, умение распознавать логически некорректные высказывания, отличать гипотезу от факта;</w:t>
      </w:r>
    </w:p>
    <w:p w:rsidR="008C7D31" w:rsidRPr="008C7D31" w:rsidRDefault="008C7D31" w:rsidP="008C7D31">
      <w:pPr>
        <w:ind w:firstLine="708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proofErr w:type="gramStart"/>
      <w:r w:rsidRPr="008C7D3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Обучающиеся</w:t>
      </w:r>
      <w:proofErr w:type="gramEnd"/>
      <w:r w:rsidRPr="008C7D31">
        <w:rPr>
          <w:rFonts w:ascii="Times New Roman" w:eastAsia="Calibri" w:hAnsi="Times New Roman" w:cs="Times New Roman"/>
          <w:i/>
          <w:sz w:val="24"/>
          <w:szCs w:val="24"/>
        </w:rPr>
        <w:t xml:space="preserve"> получат возможность научиться:</w:t>
      </w:r>
    </w:p>
    <w:p w:rsidR="00BA0164" w:rsidRPr="00BA0164" w:rsidRDefault="00BA0164" w:rsidP="00BA0164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A016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формировать креативность мышления, инициативу, находчивость, активность при решении геометрических задач;</w:t>
      </w:r>
    </w:p>
    <w:p w:rsidR="00BA0164" w:rsidRPr="00BA0164" w:rsidRDefault="00BA0164" w:rsidP="00BA0164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A016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уметь контролировать процесс и результат учебной математической деятельности</w:t>
      </w:r>
    </w:p>
    <w:p w:rsidR="00BA0164" w:rsidRPr="00BA0164" w:rsidRDefault="00BA0164" w:rsidP="00BA0164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A016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способствовать к эмоциональному восприятию математических объектов, задач, решений, рассуждений.</w:t>
      </w:r>
    </w:p>
    <w:p w:rsidR="008C7D31" w:rsidRPr="008C7D31" w:rsidRDefault="008C7D31" w:rsidP="008C7D31">
      <w:pPr>
        <w:ind w:firstLine="708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proofErr w:type="spellStart"/>
      <w:r w:rsidRPr="008C7D31">
        <w:rPr>
          <w:rFonts w:ascii="Times New Roman" w:eastAsia="Calibri" w:hAnsi="Times New Roman" w:cs="Times New Roman"/>
          <w:b/>
          <w:sz w:val="24"/>
          <w:szCs w:val="24"/>
        </w:rPr>
        <w:t>Метапредметные</w:t>
      </w:r>
      <w:proofErr w:type="spellEnd"/>
      <w:r w:rsidRPr="008C7D31">
        <w:rPr>
          <w:rFonts w:ascii="Times New Roman" w:eastAsia="Calibri" w:hAnsi="Times New Roman" w:cs="Times New Roman"/>
          <w:b/>
          <w:sz w:val="24"/>
          <w:szCs w:val="24"/>
        </w:rPr>
        <w:t xml:space="preserve"> результаты:</w:t>
      </w:r>
    </w:p>
    <w:p w:rsidR="008C7D31" w:rsidRDefault="008C7D31" w:rsidP="008C7D31">
      <w:pPr>
        <w:ind w:firstLine="708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8C7D31">
        <w:rPr>
          <w:rFonts w:ascii="Times New Roman" w:eastAsia="Calibri" w:hAnsi="Times New Roman" w:cs="Times New Roman"/>
          <w:b/>
          <w:sz w:val="24"/>
          <w:szCs w:val="24"/>
        </w:rPr>
        <w:t>Регулятивные универсальные учебные действия</w:t>
      </w:r>
    </w:p>
    <w:p w:rsidR="008C7D31" w:rsidRPr="008C7D31" w:rsidRDefault="008C7D31" w:rsidP="008C7D31">
      <w:pPr>
        <w:autoSpaceDE w:val="0"/>
        <w:autoSpaceDN w:val="0"/>
        <w:adjustRightInd w:val="0"/>
        <w:ind w:firstLine="708"/>
        <w:jc w:val="both"/>
        <w:rPr>
          <w:rFonts w:ascii="Times New Roman" w:eastAsia="Calibri" w:hAnsi="Times New Roman" w:cs="Times New Roman"/>
          <w:b/>
          <w:bCs/>
          <w:i/>
          <w:color w:val="000000"/>
          <w:sz w:val="24"/>
          <w:szCs w:val="24"/>
        </w:rPr>
      </w:pPr>
      <w:r w:rsidRPr="008C7D3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Обучающиеся научатся:</w:t>
      </w:r>
    </w:p>
    <w:p w:rsidR="00C44B1C" w:rsidRPr="00462F18" w:rsidRDefault="00C44B1C" w:rsidP="00C44B1C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</w:t>
      </w:r>
      <w:r w:rsidR="008C7D3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самостоятельно обнаруживать и формулировать учебную проблему, </w:t>
      </w:r>
      <w:proofErr w:type="gramStart"/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>-о</w:t>
      </w:r>
      <w:proofErr w:type="gramEnd"/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елять цель учебной деятельности, выбирать тему проекта;</w:t>
      </w:r>
    </w:p>
    <w:p w:rsidR="00C44B1C" w:rsidRPr="00462F18" w:rsidRDefault="00C44B1C" w:rsidP="00C44B1C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="008C7D3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выдвигать версии решения проблемы, осознавать </w:t>
      </w:r>
      <w:r w:rsidRPr="00462F1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(</w:t>
      </w:r>
      <w:r w:rsidRPr="00462F1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и интерпретировать в случае необходимости) </w:t>
      </w: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нечный результат, выбирать средства достижения цели </w:t>
      </w:r>
      <w:proofErr w:type="gramStart"/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>из</w:t>
      </w:r>
      <w:proofErr w:type="gramEnd"/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ложенных, а также искать их самостоятельно;</w:t>
      </w:r>
    </w:p>
    <w:p w:rsidR="008C7D31" w:rsidRPr="008C7D31" w:rsidRDefault="00C44B1C" w:rsidP="008C7D31">
      <w:pPr>
        <w:ind w:firstLine="708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="008C7D31" w:rsidRPr="008C7D3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Обучающиеся</w:t>
      </w:r>
      <w:proofErr w:type="gramEnd"/>
      <w:r w:rsidR="008C7D31" w:rsidRPr="008C7D31">
        <w:rPr>
          <w:rFonts w:ascii="Times New Roman" w:eastAsia="Calibri" w:hAnsi="Times New Roman" w:cs="Times New Roman"/>
          <w:i/>
          <w:sz w:val="24"/>
          <w:szCs w:val="24"/>
        </w:rPr>
        <w:t xml:space="preserve"> получат возможность научиться:</w:t>
      </w:r>
    </w:p>
    <w:p w:rsidR="00C44B1C" w:rsidRPr="00462F18" w:rsidRDefault="00C44B1C" w:rsidP="008C7D31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>-составлять (индивидуально или в группе) план решения проблемы (выполнения проекта);</w:t>
      </w:r>
    </w:p>
    <w:p w:rsidR="00C44B1C" w:rsidRPr="00462F18" w:rsidRDefault="00C44B1C" w:rsidP="00C44B1C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</w:t>
      </w:r>
      <w:r w:rsidR="008C7D3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1B702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работать</w:t>
      </w: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плану, сверять свои действия с целью и, при необходимости, исправлять ошибки самостоятельно (в том числе </w:t>
      </w:r>
      <w:r w:rsidRPr="00462F1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 корректировать план</w:t>
      </w:r>
      <w:r w:rsidRPr="00462F18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)</w:t>
      </w:r>
      <w:r w:rsidRPr="00462F1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;</w:t>
      </w:r>
    </w:p>
    <w:p w:rsidR="00C44B1C" w:rsidRPr="00462F18" w:rsidRDefault="00C44B1C" w:rsidP="00C44B1C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</w:t>
      </w:r>
      <w:r w:rsidR="008C7D3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в диалоге с учителем совершенствовать самостоятельно выработанные критерии оценки.</w:t>
      </w:r>
    </w:p>
    <w:p w:rsidR="008C7D31" w:rsidRPr="008C7D31" w:rsidRDefault="008C7D31" w:rsidP="008C7D31">
      <w:pPr>
        <w:tabs>
          <w:tab w:val="left" w:pos="8040"/>
        </w:tabs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            </w:t>
      </w:r>
      <w:r w:rsidRPr="008C7D31">
        <w:rPr>
          <w:rFonts w:ascii="Times New Roman" w:eastAsia="Calibri" w:hAnsi="Times New Roman" w:cs="Times New Roman"/>
          <w:b/>
          <w:sz w:val="24"/>
          <w:szCs w:val="24"/>
        </w:rPr>
        <w:t>Познавательные универсальные учебные действия</w:t>
      </w:r>
    </w:p>
    <w:p w:rsidR="008C7D31" w:rsidRPr="008C7D31" w:rsidRDefault="008C7D31" w:rsidP="008C7D31">
      <w:pPr>
        <w:autoSpaceDE w:val="0"/>
        <w:autoSpaceDN w:val="0"/>
        <w:adjustRightInd w:val="0"/>
        <w:ind w:firstLine="708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8C7D3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Обучающиеся научатся:</w:t>
      </w:r>
    </w:p>
    <w:p w:rsidR="00C44B1C" w:rsidRPr="00462F18" w:rsidRDefault="00C44B1C" w:rsidP="00C44B1C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="008C7D3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>-анализировать, сравнивать, классифицировать и обобщать факты и явления;</w:t>
      </w:r>
    </w:p>
    <w:p w:rsidR="00C44B1C" w:rsidRPr="00462F18" w:rsidRDefault="00C44B1C" w:rsidP="00C44B1C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="008C7D3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-осуществлять сравнение, классификацию, самостоятельно выбирая основания и критерии для указанных логических операций; </w:t>
      </w:r>
    </w:p>
    <w:p w:rsidR="00C44B1C" w:rsidRPr="00462F18" w:rsidRDefault="00C44B1C" w:rsidP="00C44B1C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="008C7D3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>-строить логически обоснованное рассуждение, включающее установление причинно-следственных связей;</w:t>
      </w:r>
    </w:p>
    <w:p w:rsidR="00C44B1C" w:rsidRPr="00462F18" w:rsidRDefault="00C44B1C" w:rsidP="00C44B1C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="008C7D3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>-создавать математические модели;</w:t>
      </w:r>
    </w:p>
    <w:p w:rsidR="008C7D31" w:rsidRPr="008C7D31" w:rsidRDefault="008C7D31" w:rsidP="008C7D31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8C7D3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Обучающиеся</w:t>
      </w:r>
      <w:proofErr w:type="gramEnd"/>
      <w:r w:rsidRPr="008C7D3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C7D31">
        <w:rPr>
          <w:rFonts w:ascii="Times New Roman" w:eastAsia="Calibri" w:hAnsi="Times New Roman" w:cs="Times New Roman"/>
          <w:i/>
          <w:sz w:val="24"/>
          <w:szCs w:val="24"/>
        </w:rPr>
        <w:t>получат возможность научиться:</w:t>
      </w:r>
    </w:p>
    <w:p w:rsidR="00C44B1C" w:rsidRPr="00462F18" w:rsidRDefault="00C44B1C" w:rsidP="008C7D31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-с</w:t>
      </w: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>оставлять тезисы, различные виды планов (простых, сложных и т.п.).</w:t>
      </w:r>
    </w:p>
    <w:p w:rsidR="00C44B1C" w:rsidRPr="00462F18" w:rsidRDefault="00C44B1C" w:rsidP="00C44B1C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="008C7D3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>-преобразовывать информацию из одного вида в другой (таблицу в текст, диаграмму и пр.);</w:t>
      </w:r>
    </w:p>
    <w:p w:rsidR="00C44B1C" w:rsidRPr="00462F18" w:rsidRDefault="00C44B1C" w:rsidP="00C44B1C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    </w:t>
      </w:r>
      <w:r w:rsidR="00BA0164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 </w:t>
      </w:r>
      <w:r w:rsidR="008C7D3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ab/>
      </w:r>
      <w:r w:rsidRPr="00462F1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 -в</w:t>
      </w: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>ычитывать все уровни текстовой информации;</w:t>
      </w:r>
    </w:p>
    <w:p w:rsidR="00C44B1C" w:rsidRPr="00462F18" w:rsidRDefault="00C44B1C" w:rsidP="00C44B1C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="00BA01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B702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уметь определять возможные источники необходимых сведений, производить поиск информации, анализировать и оценивать её достоверность. </w:t>
      </w:r>
    </w:p>
    <w:p w:rsidR="00C44B1C" w:rsidRPr="00462F18" w:rsidRDefault="00C44B1C" w:rsidP="00C44B1C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-уметь использовать компьютерные и коммуникационные технологии как инструмент для достижения своих целей. </w:t>
      </w:r>
    </w:p>
    <w:p w:rsidR="008C7D31" w:rsidRPr="008C7D31" w:rsidRDefault="008C7D31" w:rsidP="008C7D31">
      <w:pPr>
        <w:ind w:firstLine="708"/>
        <w:rPr>
          <w:rFonts w:ascii="Times New Roman" w:eastAsia="Calibri" w:hAnsi="Times New Roman" w:cs="Times New Roman"/>
          <w:b/>
          <w:sz w:val="24"/>
          <w:szCs w:val="24"/>
        </w:rPr>
      </w:pPr>
      <w:r w:rsidRPr="008C7D31">
        <w:rPr>
          <w:rFonts w:ascii="Times New Roman" w:eastAsia="Calibri" w:hAnsi="Times New Roman" w:cs="Times New Roman"/>
          <w:b/>
          <w:sz w:val="24"/>
          <w:szCs w:val="24"/>
        </w:rPr>
        <w:t>Коммуникативные универсальные учебные действия:</w:t>
      </w:r>
    </w:p>
    <w:p w:rsidR="008C7D31" w:rsidRPr="008C7D31" w:rsidRDefault="008C7D31" w:rsidP="008C7D31">
      <w:pPr>
        <w:autoSpaceDE w:val="0"/>
        <w:autoSpaceDN w:val="0"/>
        <w:adjustRightInd w:val="0"/>
        <w:ind w:firstLine="708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8C7D3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Обучающиеся научатся:</w:t>
      </w:r>
    </w:p>
    <w:p w:rsidR="00C44B1C" w:rsidRPr="00462F18" w:rsidRDefault="00C44B1C" w:rsidP="00C44B1C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>-самостоятельно организовывать учебное взаимодействие в группе (определять общие цели, договариваться друг с другом и т.д.);</w:t>
      </w:r>
    </w:p>
    <w:p w:rsidR="00C44B1C" w:rsidRPr="00462F18" w:rsidRDefault="001B702A" w:rsidP="00C44B1C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отстаивать</w:t>
      </w:r>
      <w:r w:rsidR="00C44B1C"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ою точку зрения, приводить аргументы, подтверждая их фактами; </w:t>
      </w:r>
    </w:p>
    <w:p w:rsidR="008C7D31" w:rsidRPr="008C7D31" w:rsidRDefault="008C7D31" w:rsidP="008C7D31">
      <w:pPr>
        <w:ind w:firstLine="708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proofErr w:type="gramStart"/>
      <w:r w:rsidRPr="008C7D3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Обучающиеся</w:t>
      </w:r>
      <w:proofErr w:type="gramEnd"/>
      <w:r w:rsidRPr="008C7D31">
        <w:rPr>
          <w:rFonts w:ascii="Times New Roman" w:eastAsia="Calibri" w:hAnsi="Times New Roman" w:cs="Times New Roman"/>
          <w:i/>
          <w:sz w:val="24"/>
          <w:szCs w:val="24"/>
        </w:rPr>
        <w:t xml:space="preserve"> получат возможность научиться:</w:t>
      </w:r>
    </w:p>
    <w:p w:rsidR="00C44B1C" w:rsidRPr="00462F18" w:rsidRDefault="00C44B1C" w:rsidP="00C44B1C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>-в дискуссии уметь  выдвинуть контраргументы;</w:t>
      </w:r>
    </w:p>
    <w:p w:rsidR="00C44B1C" w:rsidRPr="00462F18" w:rsidRDefault="00C44B1C" w:rsidP="00C44B1C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учиться </w:t>
      </w:r>
      <w:proofErr w:type="gramStart"/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>критично</w:t>
      </w:r>
      <w:proofErr w:type="gramEnd"/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носиться к своему мнению, с достоинством признавать ошибочность своего мнения (если оно таково) и корректировать его;</w:t>
      </w:r>
    </w:p>
    <w:p w:rsidR="00C44B1C" w:rsidRPr="00462F18" w:rsidRDefault="001B702A" w:rsidP="00C44B1C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-понимать</w:t>
      </w:r>
      <w:r w:rsidR="00C44B1C"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зицию другого, различать в его речи: мнение (точку зрения), доказательство (аргументы), факты; гипотезы,  аксиомы, теории;</w:t>
      </w:r>
      <w:proofErr w:type="gramEnd"/>
    </w:p>
    <w:p w:rsidR="00C44B1C" w:rsidRPr="00462F18" w:rsidRDefault="00C44B1C" w:rsidP="00C44B1C">
      <w:pPr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>-уметь взглянуть на ситуацию с иной позиции и договариваться с людьми иных позиций.</w:t>
      </w:r>
    </w:p>
    <w:p w:rsidR="008C7D31" w:rsidRPr="008C7D31" w:rsidRDefault="008C7D31" w:rsidP="008C7D31">
      <w:pPr>
        <w:ind w:firstLine="708"/>
        <w:rPr>
          <w:rFonts w:ascii="Times New Roman" w:eastAsia="Calibri" w:hAnsi="Times New Roman" w:cs="Times New Roman"/>
          <w:b/>
          <w:sz w:val="24"/>
          <w:szCs w:val="24"/>
        </w:rPr>
      </w:pPr>
      <w:r w:rsidRPr="008C7D31">
        <w:rPr>
          <w:rFonts w:ascii="Times New Roman" w:eastAsia="Calibri" w:hAnsi="Times New Roman" w:cs="Times New Roman"/>
          <w:b/>
          <w:sz w:val="24"/>
          <w:szCs w:val="24"/>
        </w:rPr>
        <w:t>Предметные результаты:</w:t>
      </w:r>
    </w:p>
    <w:p w:rsidR="008C7D31" w:rsidRPr="008C7D31" w:rsidRDefault="008C7D31" w:rsidP="008C7D31">
      <w:pPr>
        <w:autoSpaceDE w:val="0"/>
        <w:autoSpaceDN w:val="0"/>
        <w:adjustRightInd w:val="0"/>
        <w:ind w:firstLine="708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8C7D3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Обучающиеся научатся:</w:t>
      </w:r>
    </w:p>
    <w:p w:rsidR="00C44B1C" w:rsidRPr="00462F18" w:rsidRDefault="00C44B1C" w:rsidP="00C44B1C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bCs/>
          <w:color w:val="000000"/>
          <w:spacing w:val="-2"/>
          <w:sz w:val="24"/>
          <w:szCs w:val="24"/>
        </w:rPr>
        <w:t>-понимать особенности десятичной системы счисления;</w:t>
      </w:r>
    </w:p>
    <w:p w:rsidR="00C44B1C" w:rsidRPr="00462F18" w:rsidRDefault="00C44B1C" w:rsidP="00C44B1C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bCs/>
          <w:color w:val="000000"/>
          <w:spacing w:val="3"/>
          <w:sz w:val="24"/>
          <w:szCs w:val="24"/>
        </w:rPr>
        <w:t>-использовать понятия, связанные с делимостью нату</w:t>
      </w:r>
      <w:r w:rsidRPr="00462F18">
        <w:rPr>
          <w:rFonts w:ascii="Times New Roman" w:hAnsi="Times New Roman" w:cs="Times New Roman"/>
          <w:bCs/>
          <w:color w:val="000000"/>
          <w:sz w:val="24"/>
          <w:szCs w:val="24"/>
        </w:rPr>
        <w:t>ральных чисел;</w:t>
      </w:r>
    </w:p>
    <w:p w:rsidR="00C44B1C" w:rsidRDefault="00C44B1C" w:rsidP="00C44B1C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62F18">
        <w:rPr>
          <w:rFonts w:ascii="Times New Roman" w:hAnsi="Times New Roman" w:cs="Times New Roman"/>
          <w:bCs/>
          <w:color w:val="000000"/>
          <w:sz w:val="24"/>
          <w:szCs w:val="24"/>
        </w:rPr>
        <w:t>-выражать числа в эквивалентных формах, выбирая наи</w:t>
      </w:r>
      <w:r w:rsidRPr="00462F18">
        <w:rPr>
          <w:rFonts w:ascii="Times New Roman" w:hAnsi="Times New Roman" w:cs="Times New Roman"/>
          <w:bCs/>
          <w:color w:val="000000"/>
          <w:spacing w:val="1"/>
          <w:sz w:val="24"/>
          <w:szCs w:val="24"/>
        </w:rPr>
        <w:t xml:space="preserve">более </w:t>
      </w:r>
      <w:proofErr w:type="gramStart"/>
      <w:r w:rsidRPr="00462F18">
        <w:rPr>
          <w:rFonts w:ascii="Times New Roman" w:hAnsi="Times New Roman" w:cs="Times New Roman"/>
          <w:bCs/>
          <w:color w:val="000000"/>
          <w:spacing w:val="1"/>
          <w:sz w:val="24"/>
          <w:szCs w:val="24"/>
        </w:rPr>
        <w:t>подходящую</w:t>
      </w:r>
      <w:proofErr w:type="gramEnd"/>
      <w:r w:rsidRPr="00462F18">
        <w:rPr>
          <w:rFonts w:ascii="Times New Roman" w:hAnsi="Times New Roman" w:cs="Times New Roman"/>
          <w:bCs/>
          <w:color w:val="000000"/>
          <w:spacing w:val="1"/>
          <w:sz w:val="24"/>
          <w:szCs w:val="24"/>
        </w:rPr>
        <w:t xml:space="preserve"> в зависимости от конкретной ситу</w:t>
      </w:r>
      <w:r w:rsidRPr="00462F18">
        <w:rPr>
          <w:rFonts w:ascii="Times New Roman" w:hAnsi="Times New Roman" w:cs="Times New Roman"/>
          <w:bCs/>
          <w:color w:val="000000"/>
          <w:sz w:val="24"/>
          <w:szCs w:val="24"/>
        </w:rPr>
        <w:t>ации;</w:t>
      </w:r>
    </w:p>
    <w:p w:rsidR="008C7D31" w:rsidRPr="00462F18" w:rsidRDefault="008C7D31" w:rsidP="008C7D31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color w:val="000000"/>
          <w:spacing w:val="4"/>
          <w:sz w:val="24"/>
          <w:szCs w:val="24"/>
        </w:rPr>
        <w:t>-выполнять операции с числовыми выражениями;</w:t>
      </w:r>
    </w:p>
    <w:p w:rsidR="008C7D31" w:rsidRPr="00462F18" w:rsidRDefault="008C7D31" w:rsidP="008C7D31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color w:val="000000"/>
          <w:spacing w:val="6"/>
          <w:sz w:val="24"/>
          <w:szCs w:val="24"/>
        </w:rPr>
        <w:t xml:space="preserve">-решать линейные уравнения, решать текстовые задачи </w:t>
      </w:r>
      <w:r w:rsidRPr="00462F18">
        <w:rPr>
          <w:rFonts w:ascii="Times New Roman" w:hAnsi="Times New Roman" w:cs="Times New Roman"/>
          <w:color w:val="000000"/>
          <w:spacing w:val="2"/>
          <w:sz w:val="24"/>
          <w:szCs w:val="24"/>
        </w:rPr>
        <w:t>алгебраическим метод</w:t>
      </w:r>
      <w:r>
        <w:rPr>
          <w:rFonts w:ascii="Times New Roman" w:hAnsi="Times New Roman" w:cs="Times New Roman"/>
          <w:color w:val="000000"/>
          <w:spacing w:val="2"/>
          <w:sz w:val="24"/>
          <w:szCs w:val="24"/>
        </w:rPr>
        <w:t>ом;</w:t>
      </w:r>
    </w:p>
    <w:p w:rsidR="00C44B1C" w:rsidRDefault="00C44B1C" w:rsidP="00C44B1C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bCs/>
          <w:color w:val="000000"/>
          <w:spacing w:val="-1"/>
          <w:sz w:val="24"/>
          <w:szCs w:val="24"/>
        </w:rPr>
      </w:pPr>
      <w:r w:rsidRPr="00462F18">
        <w:rPr>
          <w:rFonts w:ascii="Times New Roman" w:hAnsi="Times New Roman" w:cs="Times New Roman"/>
          <w:bCs/>
          <w:color w:val="000000"/>
          <w:spacing w:val="-1"/>
          <w:sz w:val="24"/>
          <w:szCs w:val="24"/>
        </w:rPr>
        <w:t>-сравнивать и упорядочивать рациональные числа;</w:t>
      </w:r>
    </w:p>
    <w:p w:rsidR="008C7D31" w:rsidRPr="00462F18" w:rsidRDefault="008C7D31" w:rsidP="008C7D31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color w:val="000000"/>
          <w:spacing w:val="5"/>
          <w:sz w:val="24"/>
          <w:szCs w:val="24"/>
        </w:rPr>
        <w:t>-распознавать на чертежах, рисунках, моделях и в окру</w:t>
      </w:r>
      <w:r w:rsidRPr="00462F18">
        <w:rPr>
          <w:rFonts w:ascii="Times New Roman" w:hAnsi="Times New Roman" w:cs="Times New Roman"/>
          <w:color w:val="000000"/>
          <w:spacing w:val="5"/>
          <w:sz w:val="24"/>
          <w:szCs w:val="24"/>
        </w:rPr>
        <w:softHyphen/>
      </w:r>
      <w:r w:rsidRPr="00462F18">
        <w:rPr>
          <w:rFonts w:ascii="Times New Roman" w:hAnsi="Times New Roman" w:cs="Times New Roman"/>
          <w:color w:val="000000"/>
          <w:spacing w:val="2"/>
          <w:sz w:val="24"/>
          <w:szCs w:val="24"/>
        </w:rPr>
        <w:t>жающем мире плоские и пространственные геометриче</w:t>
      </w:r>
      <w:r w:rsidRPr="00462F18">
        <w:rPr>
          <w:rFonts w:ascii="Times New Roman" w:hAnsi="Times New Roman" w:cs="Times New Roman"/>
          <w:color w:val="000000"/>
          <w:spacing w:val="2"/>
          <w:sz w:val="24"/>
          <w:szCs w:val="24"/>
        </w:rPr>
        <w:softHyphen/>
      </w:r>
      <w:r w:rsidRPr="00462F18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ские фигуры и их элементы; </w:t>
      </w:r>
    </w:p>
    <w:p w:rsidR="008C7D31" w:rsidRPr="00462F18" w:rsidRDefault="008C7D31" w:rsidP="008C7D31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color w:val="000000"/>
          <w:spacing w:val="3"/>
          <w:sz w:val="24"/>
          <w:szCs w:val="24"/>
        </w:rPr>
        <w:t>-строить углы, определять их градусную меру;</w:t>
      </w:r>
    </w:p>
    <w:p w:rsidR="008C7D31" w:rsidRPr="00462F18" w:rsidRDefault="008C7D31" w:rsidP="008C7D31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color w:val="000000"/>
          <w:spacing w:val="3"/>
          <w:sz w:val="24"/>
          <w:szCs w:val="24"/>
        </w:rPr>
        <w:t>- распознавать и изображать развёртки куба, прямоуголь</w:t>
      </w:r>
      <w:r w:rsidRPr="00462F18">
        <w:rPr>
          <w:rFonts w:ascii="Times New Roman" w:hAnsi="Times New Roman" w:cs="Times New Roman"/>
          <w:color w:val="000000"/>
          <w:spacing w:val="3"/>
          <w:sz w:val="24"/>
          <w:szCs w:val="24"/>
        </w:rPr>
        <w:softHyphen/>
        <w:t>ного параллелепипеда, правильной пирамиды</w:t>
      </w:r>
      <w:r w:rsidRPr="00462F18">
        <w:rPr>
          <w:rFonts w:ascii="Times New Roman" w:hAnsi="Times New Roman" w:cs="Times New Roman"/>
          <w:color w:val="000000"/>
          <w:spacing w:val="2"/>
          <w:sz w:val="24"/>
          <w:szCs w:val="24"/>
        </w:rPr>
        <w:t>;</w:t>
      </w:r>
    </w:p>
    <w:p w:rsidR="008C7D31" w:rsidRPr="00462F18" w:rsidRDefault="008C7D31" w:rsidP="008C7D31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color w:val="000000"/>
          <w:spacing w:val="6"/>
          <w:sz w:val="24"/>
          <w:szCs w:val="24"/>
        </w:rPr>
        <w:t xml:space="preserve">-вычислять   объём   прямоугольного   параллелепипеда </w:t>
      </w:r>
      <w:r>
        <w:rPr>
          <w:rFonts w:ascii="Times New Roman" w:hAnsi="Times New Roman" w:cs="Times New Roman"/>
          <w:color w:val="000000"/>
          <w:spacing w:val="2"/>
          <w:sz w:val="24"/>
          <w:szCs w:val="24"/>
        </w:rPr>
        <w:t>и куба;</w:t>
      </w:r>
    </w:p>
    <w:p w:rsidR="00C44B1C" w:rsidRDefault="00C44B1C" w:rsidP="00C44B1C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bCs/>
          <w:color w:val="000000"/>
          <w:spacing w:val="3"/>
          <w:sz w:val="24"/>
          <w:szCs w:val="24"/>
        </w:rPr>
      </w:pPr>
      <w:r w:rsidRPr="00462F18">
        <w:rPr>
          <w:rFonts w:ascii="Times New Roman" w:hAnsi="Times New Roman" w:cs="Times New Roman"/>
          <w:bCs/>
          <w:color w:val="000000"/>
          <w:spacing w:val="-2"/>
          <w:sz w:val="24"/>
          <w:szCs w:val="24"/>
        </w:rPr>
        <w:t>-выполнять вычисления с рациональными числами, соче</w:t>
      </w:r>
      <w:r w:rsidRPr="00462F18">
        <w:rPr>
          <w:rFonts w:ascii="Times New Roman" w:hAnsi="Times New Roman" w:cs="Times New Roman"/>
          <w:bCs/>
          <w:color w:val="000000"/>
          <w:spacing w:val="1"/>
          <w:sz w:val="24"/>
          <w:szCs w:val="24"/>
        </w:rPr>
        <w:t xml:space="preserve">тая устные и </w:t>
      </w:r>
      <w:proofErr w:type="gramStart"/>
      <w:r w:rsidRPr="00462F18">
        <w:rPr>
          <w:rFonts w:ascii="Times New Roman" w:hAnsi="Times New Roman" w:cs="Times New Roman"/>
          <w:bCs/>
          <w:color w:val="000000"/>
          <w:spacing w:val="1"/>
          <w:sz w:val="24"/>
          <w:szCs w:val="24"/>
        </w:rPr>
        <w:t>-п</w:t>
      </w:r>
      <w:proofErr w:type="gramEnd"/>
      <w:r w:rsidRPr="00462F18">
        <w:rPr>
          <w:rFonts w:ascii="Times New Roman" w:hAnsi="Times New Roman" w:cs="Times New Roman"/>
          <w:bCs/>
          <w:color w:val="000000"/>
          <w:spacing w:val="1"/>
          <w:sz w:val="24"/>
          <w:szCs w:val="24"/>
        </w:rPr>
        <w:t>исьменные приёмы вычислений, приме</w:t>
      </w:r>
      <w:r w:rsidRPr="00462F18">
        <w:rPr>
          <w:rFonts w:ascii="Times New Roman" w:hAnsi="Times New Roman" w:cs="Times New Roman"/>
          <w:bCs/>
          <w:color w:val="000000"/>
          <w:spacing w:val="3"/>
          <w:sz w:val="24"/>
          <w:szCs w:val="24"/>
        </w:rPr>
        <w:t>нять калькулятор;</w:t>
      </w:r>
    </w:p>
    <w:p w:rsidR="008C7D31" w:rsidRPr="00462F18" w:rsidRDefault="008C7D31" w:rsidP="008C7D31">
      <w:pPr>
        <w:widowControl w:val="0"/>
        <w:shd w:val="clear" w:color="auto" w:fill="FFFFFF"/>
        <w:tabs>
          <w:tab w:val="left" w:pos="557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pacing w:val="3"/>
          <w:sz w:val="24"/>
          <w:szCs w:val="24"/>
        </w:rPr>
        <w:tab/>
      </w:r>
      <w:r w:rsidRPr="00462F18">
        <w:rPr>
          <w:rFonts w:ascii="Times New Roman" w:hAnsi="Times New Roman" w:cs="Times New Roman"/>
          <w:bCs/>
          <w:color w:val="000000"/>
          <w:spacing w:val="3"/>
          <w:sz w:val="24"/>
          <w:szCs w:val="24"/>
        </w:rPr>
        <w:t>-решать комбинаторные задачи на нахождение количест</w:t>
      </w:r>
      <w:r w:rsidRPr="00462F18">
        <w:rPr>
          <w:rFonts w:ascii="Times New Roman" w:hAnsi="Times New Roman" w:cs="Times New Roman"/>
          <w:bCs/>
          <w:color w:val="000000"/>
          <w:spacing w:val="3"/>
          <w:sz w:val="24"/>
          <w:szCs w:val="24"/>
        </w:rPr>
        <w:softHyphen/>
      </w:r>
      <w:r>
        <w:rPr>
          <w:rFonts w:ascii="Times New Roman" w:hAnsi="Times New Roman" w:cs="Times New Roman"/>
          <w:bCs/>
          <w:color w:val="000000"/>
          <w:spacing w:val="4"/>
          <w:sz w:val="24"/>
          <w:szCs w:val="24"/>
        </w:rPr>
        <w:t>ва объектов или комбинаций;</w:t>
      </w:r>
    </w:p>
    <w:p w:rsidR="00C44B1C" w:rsidRPr="00462F18" w:rsidRDefault="00C44B1C" w:rsidP="00C44B1C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bCs/>
          <w:color w:val="000000"/>
          <w:spacing w:val="-2"/>
          <w:sz w:val="24"/>
          <w:szCs w:val="24"/>
        </w:rPr>
        <w:t>-использовать понятия и умения, связанные с пропорцио</w:t>
      </w:r>
      <w:r w:rsidRPr="00462F18">
        <w:rPr>
          <w:rFonts w:ascii="Times New Roman" w:hAnsi="Times New Roman" w:cs="Times New Roman"/>
          <w:bCs/>
          <w:color w:val="000000"/>
          <w:spacing w:val="-1"/>
          <w:sz w:val="24"/>
          <w:szCs w:val="24"/>
        </w:rPr>
        <w:t>нальностью величин, в             ходе решения мате</w:t>
      </w:r>
      <w:r w:rsidRPr="00462F18">
        <w:rPr>
          <w:rFonts w:ascii="Times New Roman" w:hAnsi="Times New Roman" w:cs="Times New Roman"/>
          <w:bCs/>
          <w:color w:val="000000"/>
          <w:spacing w:val="-3"/>
          <w:sz w:val="24"/>
          <w:szCs w:val="24"/>
        </w:rPr>
        <w:t>матических задач и задач из смежных предметов, выпол</w:t>
      </w:r>
      <w:r w:rsidRPr="00462F18">
        <w:rPr>
          <w:rFonts w:ascii="Times New Roman" w:hAnsi="Times New Roman" w:cs="Times New Roman"/>
          <w:bCs/>
          <w:color w:val="000000"/>
          <w:sz w:val="24"/>
          <w:szCs w:val="24"/>
        </w:rPr>
        <w:t>нять несложные практические расчёты.</w:t>
      </w:r>
    </w:p>
    <w:p w:rsidR="008C7D31" w:rsidRPr="008C7D31" w:rsidRDefault="008C7D31" w:rsidP="008C7D31">
      <w:pPr>
        <w:autoSpaceDE w:val="0"/>
        <w:autoSpaceDN w:val="0"/>
        <w:adjustRightInd w:val="0"/>
        <w:ind w:firstLine="708"/>
        <w:jc w:val="both"/>
        <w:rPr>
          <w:rFonts w:ascii="Times New Roman" w:eastAsia="Calibri" w:hAnsi="Times New Roman" w:cs="Times New Roman"/>
          <w:bCs/>
          <w:i/>
          <w:iCs/>
          <w:color w:val="231F20"/>
          <w:sz w:val="24"/>
          <w:szCs w:val="24"/>
        </w:rPr>
      </w:pPr>
      <w:proofErr w:type="gramStart"/>
      <w:r w:rsidRPr="008C7D3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Обучающиеся</w:t>
      </w:r>
      <w:proofErr w:type="gramEnd"/>
      <w:r w:rsidRPr="008C7D31">
        <w:rPr>
          <w:rFonts w:ascii="Times New Roman" w:eastAsia="Calibri" w:hAnsi="Times New Roman" w:cs="Times New Roman"/>
          <w:bCs/>
          <w:i/>
          <w:iCs/>
          <w:color w:val="231F20"/>
          <w:sz w:val="24"/>
          <w:szCs w:val="24"/>
        </w:rPr>
        <w:t xml:space="preserve"> получат возможность научиться:</w:t>
      </w:r>
    </w:p>
    <w:p w:rsidR="008C7D31" w:rsidRDefault="00C44B1C" w:rsidP="008C7D31">
      <w:pPr>
        <w:widowControl w:val="0"/>
        <w:shd w:val="clear" w:color="auto" w:fill="FFFFFF"/>
        <w:autoSpaceDE w:val="0"/>
        <w:autoSpaceDN w:val="0"/>
        <w:adjustRightInd w:val="0"/>
        <w:ind w:firstLine="360"/>
        <w:contextualSpacing/>
        <w:jc w:val="both"/>
        <w:rPr>
          <w:rFonts w:ascii="Times New Roman" w:hAnsi="Times New Roman" w:cs="Times New Roman"/>
          <w:color w:val="000000"/>
          <w:spacing w:val="5"/>
          <w:sz w:val="24"/>
          <w:szCs w:val="24"/>
        </w:rPr>
      </w:pPr>
      <w:r w:rsidRPr="00462F18">
        <w:rPr>
          <w:rFonts w:ascii="Times New Roman" w:hAnsi="Times New Roman" w:cs="Times New Roman"/>
          <w:bCs/>
          <w:color w:val="000000"/>
          <w:spacing w:val="-2"/>
          <w:sz w:val="24"/>
          <w:szCs w:val="24"/>
        </w:rPr>
        <w:t>-углубить и развить представления о натуральных числах и свойствах делимости;</w:t>
      </w:r>
      <w:r w:rsidR="008C7D31" w:rsidRPr="008C7D31">
        <w:rPr>
          <w:rFonts w:ascii="Times New Roman" w:hAnsi="Times New Roman" w:cs="Times New Roman"/>
          <w:color w:val="000000"/>
          <w:spacing w:val="5"/>
          <w:sz w:val="24"/>
          <w:szCs w:val="24"/>
        </w:rPr>
        <w:t xml:space="preserve"> </w:t>
      </w:r>
    </w:p>
    <w:p w:rsidR="008C7D31" w:rsidRDefault="008C7D31" w:rsidP="008C7D31">
      <w:pPr>
        <w:widowControl w:val="0"/>
        <w:shd w:val="clear" w:color="auto" w:fill="FFFFFF"/>
        <w:autoSpaceDE w:val="0"/>
        <w:autoSpaceDN w:val="0"/>
        <w:adjustRightInd w:val="0"/>
        <w:ind w:firstLine="360"/>
        <w:contextualSpacing/>
        <w:jc w:val="both"/>
        <w:rPr>
          <w:rFonts w:ascii="Times New Roman" w:hAnsi="Times New Roman" w:cs="Times New Roman"/>
          <w:color w:val="000000"/>
          <w:spacing w:val="4"/>
          <w:sz w:val="24"/>
          <w:szCs w:val="24"/>
        </w:rPr>
      </w:pPr>
      <w:r w:rsidRPr="00462F18">
        <w:rPr>
          <w:rFonts w:ascii="Times New Roman" w:hAnsi="Times New Roman" w:cs="Times New Roman"/>
          <w:color w:val="000000"/>
          <w:spacing w:val="5"/>
          <w:sz w:val="24"/>
          <w:szCs w:val="24"/>
        </w:rPr>
        <w:t>-развить представления о буквенных выражениях</w:t>
      </w:r>
      <w:r w:rsidRPr="00462F18">
        <w:rPr>
          <w:rFonts w:ascii="Times New Roman" w:hAnsi="Times New Roman" w:cs="Times New Roman"/>
          <w:color w:val="000000"/>
          <w:spacing w:val="4"/>
          <w:sz w:val="24"/>
          <w:szCs w:val="24"/>
        </w:rPr>
        <w:t>;</w:t>
      </w:r>
    </w:p>
    <w:p w:rsidR="008C7D31" w:rsidRPr="00462F18" w:rsidRDefault="008C7D31" w:rsidP="008C7D31">
      <w:pPr>
        <w:widowControl w:val="0"/>
        <w:shd w:val="clear" w:color="auto" w:fill="FFFFFF"/>
        <w:autoSpaceDE w:val="0"/>
        <w:autoSpaceDN w:val="0"/>
        <w:adjustRightInd w:val="0"/>
        <w:ind w:firstLine="3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bCs/>
          <w:color w:val="000000"/>
          <w:spacing w:val="4"/>
          <w:sz w:val="24"/>
          <w:szCs w:val="24"/>
        </w:rPr>
        <w:t>-научиться вычислять объём пространственных геомет</w:t>
      </w:r>
      <w:r w:rsidRPr="00462F18">
        <w:rPr>
          <w:rFonts w:ascii="Times New Roman" w:hAnsi="Times New Roman" w:cs="Times New Roman"/>
          <w:bCs/>
          <w:color w:val="000000"/>
          <w:spacing w:val="4"/>
          <w:sz w:val="24"/>
          <w:szCs w:val="24"/>
        </w:rPr>
        <w:softHyphen/>
      </w:r>
      <w:r w:rsidRPr="00462F18">
        <w:rPr>
          <w:rFonts w:ascii="Times New Roman" w:hAnsi="Times New Roman" w:cs="Times New Roman"/>
          <w:bCs/>
          <w:color w:val="000000"/>
          <w:spacing w:val="2"/>
          <w:sz w:val="24"/>
          <w:szCs w:val="24"/>
        </w:rPr>
        <w:t>рических фигур, составленных из прямоугольных парал</w:t>
      </w:r>
      <w:r w:rsidRPr="00462F18">
        <w:rPr>
          <w:rFonts w:ascii="Times New Roman" w:hAnsi="Times New Roman" w:cs="Times New Roman"/>
          <w:bCs/>
          <w:color w:val="000000"/>
          <w:spacing w:val="2"/>
          <w:sz w:val="24"/>
          <w:szCs w:val="24"/>
        </w:rPr>
        <w:softHyphen/>
        <w:t>лелепипедов;</w:t>
      </w:r>
    </w:p>
    <w:p w:rsidR="008C7D31" w:rsidRPr="00462F18" w:rsidRDefault="008C7D31" w:rsidP="008C7D31">
      <w:pPr>
        <w:widowControl w:val="0"/>
        <w:shd w:val="clear" w:color="auto" w:fill="FFFFFF"/>
        <w:autoSpaceDE w:val="0"/>
        <w:autoSpaceDN w:val="0"/>
        <w:adjustRightInd w:val="0"/>
        <w:ind w:firstLine="3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bCs/>
          <w:color w:val="000000"/>
          <w:spacing w:val="4"/>
          <w:sz w:val="24"/>
          <w:szCs w:val="24"/>
        </w:rPr>
        <w:t>-углубить и развить представления о пространственных геометрических фигурах;</w:t>
      </w:r>
    </w:p>
    <w:p w:rsidR="008C7D31" w:rsidRDefault="008C7D31" w:rsidP="008C7D31">
      <w:pPr>
        <w:widowControl w:val="0"/>
        <w:shd w:val="clear" w:color="auto" w:fill="FFFFFF"/>
        <w:autoSpaceDE w:val="0"/>
        <w:autoSpaceDN w:val="0"/>
        <w:adjustRightInd w:val="0"/>
        <w:ind w:firstLine="360"/>
        <w:contextualSpacing/>
        <w:jc w:val="both"/>
        <w:rPr>
          <w:rFonts w:ascii="Times New Roman" w:hAnsi="Times New Roman" w:cs="Times New Roman"/>
          <w:bCs/>
          <w:color w:val="000000"/>
          <w:spacing w:val="5"/>
          <w:sz w:val="24"/>
          <w:szCs w:val="24"/>
        </w:rPr>
      </w:pPr>
      <w:r w:rsidRPr="00462F18">
        <w:rPr>
          <w:rFonts w:ascii="Times New Roman" w:hAnsi="Times New Roman" w:cs="Times New Roman"/>
          <w:bCs/>
          <w:color w:val="000000"/>
          <w:spacing w:val="6"/>
          <w:sz w:val="24"/>
          <w:szCs w:val="24"/>
        </w:rPr>
        <w:t>-научиться применять понятие развёртки для выполне</w:t>
      </w:r>
      <w:r w:rsidRPr="00462F18">
        <w:rPr>
          <w:rFonts w:ascii="Times New Roman" w:hAnsi="Times New Roman" w:cs="Times New Roman"/>
          <w:bCs/>
          <w:color w:val="000000"/>
          <w:spacing w:val="6"/>
          <w:sz w:val="24"/>
          <w:szCs w:val="24"/>
        </w:rPr>
        <w:softHyphen/>
      </w:r>
      <w:r>
        <w:rPr>
          <w:rFonts w:ascii="Times New Roman" w:hAnsi="Times New Roman" w:cs="Times New Roman"/>
          <w:bCs/>
          <w:color w:val="000000"/>
          <w:spacing w:val="5"/>
          <w:sz w:val="24"/>
          <w:szCs w:val="24"/>
        </w:rPr>
        <w:t>ния практических расчётов;</w:t>
      </w:r>
    </w:p>
    <w:p w:rsidR="008C7D31" w:rsidRPr="00462F18" w:rsidRDefault="008C7D31" w:rsidP="008C7D31">
      <w:pPr>
        <w:shd w:val="clear" w:color="auto" w:fill="FFFFFF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pacing w:val="7"/>
          <w:sz w:val="24"/>
          <w:szCs w:val="24"/>
        </w:rPr>
        <w:t>-</w:t>
      </w:r>
      <w:r w:rsidRPr="00462F18">
        <w:rPr>
          <w:rFonts w:ascii="Times New Roman" w:hAnsi="Times New Roman" w:cs="Times New Roman"/>
          <w:bCs/>
          <w:color w:val="000000"/>
          <w:spacing w:val="7"/>
          <w:sz w:val="24"/>
          <w:szCs w:val="24"/>
        </w:rPr>
        <w:t xml:space="preserve">научиться некоторым специальным приёмам решения </w:t>
      </w:r>
      <w:r>
        <w:rPr>
          <w:rFonts w:ascii="Times New Roman" w:hAnsi="Times New Roman" w:cs="Times New Roman"/>
          <w:bCs/>
          <w:color w:val="000000"/>
          <w:spacing w:val="4"/>
          <w:sz w:val="24"/>
          <w:szCs w:val="24"/>
        </w:rPr>
        <w:t>комбинаторных задач;</w:t>
      </w:r>
    </w:p>
    <w:p w:rsidR="008C7D31" w:rsidRPr="00462F18" w:rsidRDefault="008C7D31" w:rsidP="008C7D31">
      <w:pPr>
        <w:widowControl w:val="0"/>
        <w:shd w:val="clear" w:color="auto" w:fill="FFFFFF"/>
        <w:autoSpaceDE w:val="0"/>
        <w:autoSpaceDN w:val="0"/>
        <w:adjustRightInd w:val="0"/>
        <w:ind w:firstLine="3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color w:val="000000"/>
          <w:spacing w:val="4"/>
          <w:sz w:val="24"/>
          <w:szCs w:val="24"/>
        </w:rPr>
        <w:t xml:space="preserve">-овладеть специальными приёмами решения уравнений, </w:t>
      </w:r>
      <w:r w:rsidRPr="00462F18">
        <w:rPr>
          <w:rFonts w:ascii="Times New Roman" w:hAnsi="Times New Roman" w:cs="Times New Roman"/>
          <w:color w:val="000000"/>
          <w:spacing w:val="5"/>
          <w:sz w:val="24"/>
          <w:szCs w:val="24"/>
        </w:rPr>
        <w:t>применять аппарат уравнений для решения как тексто</w:t>
      </w:r>
      <w:r w:rsidRPr="00462F18">
        <w:rPr>
          <w:rFonts w:ascii="Times New Roman" w:hAnsi="Times New Roman" w:cs="Times New Roman"/>
          <w:color w:val="000000"/>
          <w:spacing w:val="5"/>
          <w:sz w:val="24"/>
          <w:szCs w:val="24"/>
        </w:rPr>
        <w:softHyphen/>
      </w:r>
      <w:r>
        <w:rPr>
          <w:rFonts w:ascii="Times New Roman" w:hAnsi="Times New Roman" w:cs="Times New Roman"/>
          <w:color w:val="000000"/>
          <w:spacing w:val="6"/>
          <w:sz w:val="24"/>
          <w:szCs w:val="24"/>
        </w:rPr>
        <w:t>вых, так и практических задач;</w:t>
      </w:r>
    </w:p>
    <w:p w:rsidR="00C44B1C" w:rsidRPr="00462F18" w:rsidRDefault="00C44B1C" w:rsidP="00C44B1C">
      <w:pPr>
        <w:widowControl w:val="0"/>
        <w:shd w:val="clear" w:color="auto" w:fill="FFFFFF"/>
        <w:autoSpaceDE w:val="0"/>
        <w:autoSpaceDN w:val="0"/>
        <w:adjustRightInd w:val="0"/>
        <w:ind w:firstLine="3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color w:val="000000"/>
          <w:spacing w:val="5"/>
          <w:sz w:val="24"/>
          <w:szCs w:val="24"/>
        </w:rPr>
        <w:t xml:space="preserve">-научиться использовать приемы, рационализирующие </w:t>
      </w:r>
      <w:r w:rsidRPr="00462F18">
        <w:rPr>
          <w:rFonts w:ascii="Times New Roman" w:hAnsi="Times New Roman" w:cs="Times New Roman"/>
          <w:color w:val="000000"/>
          <w:spacing w:val="4"/>
          <w:sz w:val="24"/>
          <w:szCs w:val="24"/>
        </w:rPr>
        <w:t>вычисления, приобрести навык контролировать вычис</w:t>
      </w:r>
      <w:r w:rsidRPr="00462F18">
        <w:rPr>
          <w:rFonts w:ascii="Times New Roman" w:hAnsi="Times New Roman" w:cs="Times New Roman"/>
          <w:color w:val="000000"/>
          <w:spacing w:val="4"/>
          <w:sz w:val="24"/>
          <w:szCs w:val="24"/>
        </w:rPr>
        <w:softHyphen/>
        <w:t>ления, выбирая подходящий для ситуации способ.</w:t>
      </w:r>
    </w:p>
    <w:p w:rsidR="008C7D31" w:rsidRDefault="008C7D31" w:rsidP="0097295B">
      <w:pPr>
        <w:shd w:val="clear" w:color="auto" w:fill="FFFFFF"/>
        <w:jc w:val="center"/>
        <w:rPr>
          <w:rFonts w:ascii="Times New Roman" w:hAnsi="Times New Roman" w:cs="Times New Roman"/>
          <w:b/>
          <w:color w:val="000000"/>
          <w:spacing w:val="-8"/>
          <w:sz w:val="24"/>
          <w:szCs w:val="24"/>
        </w:rPr>
      </w:pPr>
    </w:p>
    <w:p w:rsidR="002E6E85" w:rsidRPr="00462F18" w:rsidRDefault="008C7D31" w:rsidP="0097295B">
      <w:pPr>
        <w:shd w:val="clear" w:color="auto" w:fill="FFFFFF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pacing w:val="-8"/>
          <w:sz w:val="24"/>
          <w:szCs w:val="24"/>
        </w:rPr>
        <w:t xml:space="preserve">2. </w:t>
      </w:r>
      <w:r w:rsidR="002E6E85" w:rsidRPr="00462F18">
        <w:rPr>
          <w:rFonts w:ascii="Times New Roman" w:hAnsi="Times New Roman" w:cs="Times New Roman"/>
          <w:b/>
          <w:color w:val="000000"/>
          <w:spacing w:val="-1"/>
          <w:sz w:val="24"/>
          <w:szCs w:val="24"/>
        </w:rPr>
        <w:t xml:space="preserve">Содержание </w:t>
      </w:r>
      <w:r w:rsidR="00200A6F" w:rsidRPr="00462F18">
        <w:rPr>
          <w:rFonts w:ascii="Times New Roman" w:hAnsi="Times New Roman" w:cs="Times New Roman"/>
          <w:b/>
          <w:color w:val="000000"/>
          <w:spacing w:val="-1"/>
          <w:sz w:val="24"/>
          <w:szCs w:val="24"/>
        </w:rPr>
        <w:t>учебного предмета</w:t>
      </w:r>
      <w:r w:rsidR="002E6E85" w:rsidRPr="00462F18">
        <w:rPr>
          <w:rFonts w:ascii="Times New Roman" w:hAnsi="Times New Roman" w:cs="Times New Roman"/>
          <w:b/>
          <w:color w:val="000000"/>
          <w:spacing w:val="-1"/>
          <w:sz w:val="24"/>
          <w:szCs w:val="24"/>
        </w:rPr>
        <w:t xml:space="preserve"> </w:t>
      </w:r>
    </w:p>
    <w:p w:rsidR="002E6E85" w:rsidRPr="00462F18" w:rsidRDefault="0097295B" w:rsidP="0097295B">
      <w:pPr>
        <w:shd w:val="clear" w:color="auto" w:fill="FFFFFF"/>
        <w:tabs>
          <w:tab w:val="left" w:pos="321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b/>
          <w:bCs/>
          <w:color w:val="000000"/>
          <w:spacing w:val="-4"/>
          <w:sz w:val="24"/>
          <w:szCs w:val="24"/>
        </w:rPr>
        <w:t xml:space="preserve">          </w:t>
      </w:r>
    </w:p>
    <w:p w:rsidR="002E6E85" w:rsidRPr="00462F18" w:rsidRDefault="008C7D31" w:rsidP="0097295B">
      <w:pPr>
        <w:shd w:val="clear" w:color="auto" w:fill="FFFFFF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pacing w:val="-3"/>
          <w:sz w:val="24"/>
          <w:szCs w:val="24"/>
        </w:rPr>
        <w:t xml:space="preserve">1. </w:t>
      </w:r>
      <w:r w:rsidR="002E6E85" w:rsidRPr="00462F18">
        <w:rPr>
          <w:rFonts w:ascii="Times New Roman" w:hAnsi="Times New Roman" w:cs="Times New Roman"/>
          <w:b/>
          <w:color w:val="000000"/>
          <w:spacing w:val="-3"/>
          <w:sz w:val="24"/>
          <w:szCs w:val="24"/>
        </w:rPr>
        <w:t>Натуральные числа</w:t>
      </w:r>
    </w:p>
    <w:p w:rsidR="002E6E85" w:rsidRPr="00462F18" w:rsidRDefault="009748DA" w:rsidP="008C7D31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bCs/>
          <w:color w:val="000000"/>
          <w:spacing w:val="-2"/>
          <w:sz w:val="24"/>
          <w:szCs w:val="24"/>
        </w:rPr>
      </w:pPr>
      <w:r w:rsidRPr="00462F18">
        <w:rPr>
          <w:rFonts w:ascii="Times New Roman" w:hAnsi="Times New Roman" w:cs="Times New Roman"/>
          <w:bCs/>
          <w:color w:val="000000"/>
          <w:spacing w:val="-2"/>
          <w:sz w:val="24"/>
          <w:szCs w:val="24"/>
        </w:rPr>
        <w:t xml:space="preserve">Делители и кратные натурального числа. Наибольший общий делитель. Наименьшее общее кратное. Признаки делимости на 2, на 3, на 5, на 9, на 10. Простые и составные числа. Разложение чисел на простые множители. </w:t>
      </w:r>
      <w:r w:rsidR="002E6E85" w:rsidRPr="00462F18">
        <w:rPr>
          <w:rFonts w:ascii="Times New Roman" w:hAnsi="Times New Roman" w:cs="Times New Roman"/>
          <w:bCs/>
          <w:color w:val="000000"/>
          <w:spacing w:val="-2"/>
          <w:sz w:val="24"/>
          <w:szCs w:val="24"/>
        </w:rPr>
        <w:t>Решение текстовых задач арифметическими способами.</w:t>
      </w:r>
    </w:p>
    <w:p w:rsidR="002E6E85" w:rsidRPr="00462F18" w:rsidRDefault="008C7D31" w:rsidP="0097295B">
      <w:pPr>
        <w:shd w:val="clear" w:color="auto" w:fill="FFFFFF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pacing w:val="-3"/>
          <w:sz w:val="24"/>
          <w:szCs w:val="24"/>
        </w:rPr>
        <w:t>2.</w:t>
      </w:r>
      <w:r w:rsidR="002E6E85" w:rsidRPr="00462F18">
        <w:rPr>
          <w:rFonts w:ascii="Times New Roman" w:hAnsi="Times New Roman" w:cs="Times New Roman"/>
          <w:b/>
          <w:color w:val="000000"/>
          <w:spacing w:val="-3"/>
          <w:sz w:val="24"/>
          <w:szCs w:val="24"/>
        </w:rPr>
        <w:t>Дроби</w:t>
      </w:r>
    </w:p>
    <w:p w:rsidR="002E6E85" w:rsidRPr="00462F18" w:rsidRDefault="00573A8D" w:rsidP="008C7D31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bCs/>
          <w:color w:val="000000"/>
          <w:spacing w:val="-3"/>
          <w:sz w:val="24"/>
          <w:szCs w:val="24"/>
        </w:rPr>
        <w:t>Обыкновенные дроби</w:t>
      </w:r>
      <w:r w:rsidR="002E6E85" w:rsidRPr="00462F18">
        <w:rPr>
          <w:rFonts w:ascii="Times New Roman" w:hAnsi="Times New Roman" w:cs="Times New Roman"/>
          <w:bCs/>
          <w:color w:val="000000"/>
          <w:spacing w:val="-3"/>
          <w:sz w:val="24"/>
          <w:szCs w:val="24"/>
        </w:rPr>
        <w:t>.</w:t>
      </w:r>
      <w:r w:rsidRPr="00462F18">
        <w:rPr>
          <w:rFonts w:ascii="Times New Roman" w:hAnsi="Times New Roman" w:cs="Times New Roman"/>
          <w:bCs/>
          <w:color w:val="000000"/>
          <w:spacing w:val="-3"/>
          <w:sz w:val="24"/>
          <w:szCs w:val="24"/>
        </w:rPr>
        <w:t xml:space="preserve"> </w:t>
      </w:r>
      <w:r w:rsidR="002E6E85" w:rsidRPr="00462F18">
        <w:rPr>
          <w:rFonts w:ascii="Times New Roman" w:hAnsi="Times New Roman" w:cs="Times New Roman"/>
          <w:bCs/>
          <w:color w:val="000000"/>
          <w:spacing w:val="6"/>
          <w:sz w:val="24"/>
          <w:szCs w:val="24"/>
        </w:rPr>
        <w:t>Сравнение обыкновенных дробей</w:t>
      </w:r>
      <w:r w:rsidR="009748DA" w:rsidRPr="00462F18">
        <w:rPr>
          <w:rFonts w:ascii="Times New Roman" w:hAnsi="Times New Roman" w:cs="Times New Roman"/>
          <w:bCs/>
          <w:color w:val="000000"/>
          <w:spacing w:val="6"/>
          <w:sz w:val="24"/>
          <w:szCs w:val="24"/>
        </w:rPr>
        <w:t xml:space="preserve"> и смешанных чисел</w:t>
      </w:r>
      <w:r w:rsidR="002E6E85" w:rsidRPr="00462F18">
        <w:rPr>
          <w:rFonts w:ascii="Times New Roman" w:hAnsi="Times New Roman" w:cs="Times New Roman"/>
          <w:bCs/>
          <w:color w:val="000000"/>
          <w:spacing w:val="6"/>
          <w:sz w:val="24"/>
          <w:szCs w:val="24"/>
        </w:rPr>
        <w:t xml:space="preserve">. </w:t>
      </w:r>
      <w:r w:rsidR="002E6E85" w:rsidRPr="00462F18">
        <w:rPr>
          <w:rFonts w:ascii="Times New Roman" w:hAnsi="Times New Roman" w:cs="Times New Roman"/>
          <w:bCs/>
          <w:color w:val="000000"/>
          <w:spacing w:val="2"/>
          <w:sz w:val="24"/>
          <w:szCs w:val="24"/>
        </w:rPr>
        <w:t>Арифметические действия с обыкновенными дробями</w:t>
      </w:r>
      <w:r w:rsidR="009748DA" w:rsidRPr="00462F18">
        <w:rPr>
          <w:rFonts w:ascii="Times New Roman" w:hAnsi="Times New Roman" w:cs="Times New Roman"/>
          <w:bCs/>
          <w:color w:val="000000"/>
          <w:spacing w:val="2"/>
          <w:sz w:val="24"/>
          <w:szCs w:val="24"/>
        </w:rPr>
        <w:t xml:space="preserve"> и смешанными числами</w:t>
      </w:r>
      <w:r w:rsidR="002E6E85" w:rsidRPr="00462F18">
        <w:rPr>
          <w:rFonts w:ascii="Times New Roman" w:hAnsi="Times New Roman" w:cs="Times New Roman"/>
          <w:bCs/>
          <w:color w:val="000000"/>
          <w:spacing w:val="4"/>
          <w:sz w:val="24"/>
          <w:szCs w:val="24"/>
        </w:rPr>
        <w:t>.</w:t>
      </w:r>
      <w:r w:rsidR="008C7D31">
        <w:rPr>
          <w:rFonts w:ascii="Times New Roman" w:hAnsi="Times New Roman" w:cs="Times New Roman"/>
          <w:sz w:val="24"/>
          <w:szCs w:val="24"/>
        </w:rPr>
        <w:t xml:space="preserve"> </w:t>
      </w:r>
      <w:r w:rsidR="009748DA" w:rsidRPr="00462F18">
        <w:rPr>
          <w:rFonts w:ascii="Times New Roman" w:hAnsi="Times New Roman" w:cs="Times New Roman"/>
          <w:bCs/>
          <w:color w:val="000000"/>
          <w:spacing w:val="-2"/>
          <w:sz w:val="24"/>
          <w:szCs w:val="24"/>
        </w:rPr>
        <w:t xml:space="preserve">Прикидка результатов вычислений. Бесконечные периодические десятичные дроби. Десятичное приближение обыкновенной дроби. Отношение. Процентное отношение двух чисел.  Деление числа в данном отношении. Масштаб. Пропорции. Основное свойство пропорции. Прямая и обратная пропорциональные зависимости. </w:t>
      </w:r>
      <w:r w:rsidR="008C7D31">
        <w:rPr>
          <w:rFonts w:ascii="Times New Roman" w:hAnsi="Times New Roman" w:cs="Times New Roman"/>
          <w:sz w:val="24"/>
          <w:szCs w:val="24"/>
        </w:rPr>
        <w:t xml:space="preserve"> </w:t>
      </w:r>
      <w:r w:rsidR="002E6E85" w:rsidRPr="00462F18">
        <w:rPr>
          <w:rFonts w:ascii="Times New Roman" w:hAnsi="Times New Roman" w:cs="Times New Roman"/>
          <w:bCs/>
          <w:color w:val="000000"/>
          <w:spacing w:val="10"/>
          <w:sz w:val="24"/>
          <w:szCs w:val="24"/>
        </w:rPr>
        <w:t>Решение текстовых задач арифметическими спосо</w:t>
      </w:r>
      <w:r w:rsidR="002E6E85" w:rsidRPr="00462F18">
        <w:rPr>
          <w:rFonts w:ascii="Times New Roman" w:hAnsi="Times New Roman" w:cs="Times New Roman"/>
          <w:bCs/>
          <w:color w:val="000000"/>
          <w:spacing w:val="10"/>
          <w:sz w:val="24"/>
          <w:szCs w:val="24"/>
        </w:rPr>
        <w:softHyphen/>
      </w:r>
      <w:r w:rsidR="002E6E85" w:rsidRPr="00462F18">
        <w:rPr>
          <w:rFonts w:ascii="Times New Roman" w:hAnsi="Times New Roman" w:cs="Times New Roman"/>
          <w:bCs/>
          <w:color w:val="000000"/>
          <w:spacing w:val="2"/>
          <w:sz w:val="24"/>
          <w:szCs w:val="24"/>
        </w:rPr>
        <w:t>бами.</w:t>
      </w:r>
    </w:p>
    <w:p w:rsidR="009748DA" w:rsidRPr="00462F18" w:rsidRDefault="008C7D31" w:rsidP="009748DA">
      <w:pPr>
        <w:widowControl w:val="0"/>
        <w:shd w:val="clear" w:color="auto" w:fill="FFFFFF"/>
        <w:autoSpaceDE w:val="0"/>
        <w:autoSpaceDN w:val="0"/>
        <w:adjustRightInd w:val="0"/>
        <w:ind w:left="720" w:right="14"/>
        <w:contextualSpacing/>
        <w:rPr>
          <w:rFonts w:ascii="Times New Roman" w:eastAsia="Times New Roman" w:hAnsi="Times New Roman" w:cs="Times New Roman"/>
          <w:b/>
          <w:bCs/>
          <w:color w:val="000000"/>
          <w:spacing w:val="2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pacing w:val="2"/>
          <w:sz w:val="24"/>
          <w:szCs w:val="24"/>
          <w:lang w:eastAsia="ru-RU"/>
        </w:rPr>
        <w:t xml:space="preserve">3. </w:t>
      </w:r>
      <w:r w:rsidR="009748DA" w:rsidRPr="00462F18">
        <w:rPr>
          <w:rFonts w:ascii="Times New Roman" w:eastAsia="Times New Roman" w:hAnsi="Times New Roman" w:cs="Times New Roman"/>
          <w:b/>
          <w:bCs/>
          <w:color w:val="000000"/>
          <w:spacing w:val="2"/>
          <w:sz w:val="24"/>
          <w:szCs w:val="24"/>
          <w:lang w:eastAsia="ru-RU"/>
        </w:rPr>
        <w:t>Рациональные числа</w:t>
      </w:r>
    </w:p>
    <w:p w:rsidR="009748DA" w:rsidRPr="00462F18" w:rsidRDefault="009748DA" w:rsidP="009748DA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ожительные, отрицательные числа и число 0. Противоположные числа. Модуль числа. Целые числа. Рациональные числа. Сравнение рациональных чисел. Арифметические действия с </w:t>
      </w: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рациональными числами. Свойства сложения и умножения рациональных чисел.  Координатная прямая. Координатная плоскость.</w:t>
      </w:r>
    </w:p>
    <w:p w:rsidR="002E6E85" w:rsidRPr="00462F18" w:rsidRDefault="008C7D31" w:rsidP="009748DA">
      <w:pPr>
        <w:shd w:val="clear" w:color="auto" w:fill="FFFFFF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pacing w:val="-2"/>
          <w:sz w:val="24"/>
          <w:szCs w:val="24"/>
        </w:rPr>
        <w:t xml:space="preserve">4. </w:t>
      </w:r>
      <w:r w:rsidR="002E6E85" w:rsidRPr="00462F18">
        <w:rPr>
          <w:rFonts w:ascii="Times New Roman" w:hAnsi="Times New Roman" w:cs="Times New Roman"/>
          <w:b/>
          <w:spacing w:val="-2"/>
          <w:sz w:val="24"/>
          <w:szCs w:val="24"/>
        </w:rPr>
        <w:t>Величины. Зависимости между величинами</w:t>
      </w:r>
    </w:p>
    <w:p w:rsidR="002E6E85" w:rsidRPr="00462F18" w:rsidRDefault="002E6E85" w:rsidP="008C7D31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bCs/>
          <w:spacing w:val="3"/>
          <w:sz w:val="24"/>
          <w:szCs w:val="24"/>
        </w:rPr>
        <w:t>Единицы длины, площади, объёма, массы, времени, ско</w:t>
      </w:r>
      <w:r w:rsidRPr="00462F18">
        <w:rPr>
          <w:rFonts w:ascii="Times New Roman" w:hAnsi="Times New Roman" w:cs="Times New Roman"/>
          <w:bCs/>
          <w:spacing w:val="3"/>
          <w:sz w:val="24"/>
          <w:szCs w:val="24"/>
        </w:rPr>
        <w:softHyphen/>
      </w:r>
      <w:r w:rsidRPr="00462F18">
        <w:rPr>
          <w:rFonts w:ascii="Times New Roman" w:hAnsi="Times New Roman" w:cs="Times New Roman"/>
          <w:bCs/>
          <w:spacing w:val="1"/>
          <w:sz w:val="24"/>
          <w:szCs w:val="24"/>
        </w:rPr>
        <w:t>рости.</w:t>
      </w:r>
      <w:r w:rsidR="008C7D31">
        <w:rPr>
          <w:rFonts w:ascii="Times New Roman" w:hAnsi="Times New Roman" w:cs="Times New Roman"/>
          <w:sz w:val="24"/>
          <w:szCs w:val="24"/>
        </w:rPr>
        <w:t xml:space="preserve"> </w:t>
      </w:r>
      <w:r w:rsidRPr="00462F18">
        <w:rPr>
          <w:rFonts w:ascii="Times New Roman" w:hAnsi="Times New Roman" w:cs="Times New Roman"/>
          <w:bCs/>
          <w:spacing w:val="6"/>
          <w:sz w:val="24"/>
          <w:szCs w:val="24"/>
        </w:rPr>
        <w:t>Примеры зависимостей между величинами. Представ</w:t>
      </w:r>
      <w:r w:rsidRPr="00462F18">
        <w:rPr>
          <w:rFonts w:ascii="Times New Roman" w:hAnsi="Times New Roman" w:cs="Times New Roman"/>
          <w:bCs/>
          <w:spacing w:val="6"/>
          <w:sz w:val="24"/>
          <w:szCs w:val="24"/>
        </w:rPr>
        <w:softHyphen/>
      </w:r>
      <w:r w:rsidRPr="00462F18">
        <w:rPr>
          <w:rFonts w:ascii="Times New Roman" w:hAnsi="Times New Roman" w:cs="Times New Roman"/>
          <w:bCs/>
          <w:spacing w:val="3"/>
          <w:sz w:val="24"/>
          <w:szCs w:val="24"/>
        </w:rPr>
        <w:t>ление зависимостей в виде формул. Вычисления по фор</w:t>
      </w:r>
      <w:r w:rsidRPr="00462F18">
        <w:rPr>
          <w:rFonts w:ascii="Times New Roman" w:hAnsi="Times New Roman" w:cs="Times New Roman"/>
          <w:bCs/>
          <w:spacing w:val="3"/>
          <w:sz w:val="24"/>
          <w:szCs w:val="24"/>
        </w:rPr>
        <w:softHyphen/>
      </w:r>
      <w:r w:rsidRPr="00462F18">
        <w:rPr>
          <w:rFonts w:ascii="Times New Roman" w:hAnsi="Times New Roman" w:cs="Times New Roman"/>
          <w:bCs/>
          <w:spacing w:val="7"/>
          <w:sz w:val="24"/>
          <w:szCs w:val="24"/>
        </w:rPr>
        <w:t>мулам.</w:t>
      </w:r>
    </w:p>
    <w:p w:rsidR="002E6E85" w:rsidRPr="00462F18" w:rsidRDefault="0097295B" w:rsidP="0097295B">
      <w:pPr>
        <w:shd w:val="clear" w:color="auto" w:fill="FFFFFF"/>
        <w:tabs>
          <w:tab w:val="left" w:pos="3072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462F18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            </w:t>
      </w:r>
      <w:r w:rsidR="008C7D31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5. </w:t>
      </w:r>
      <w:r w:rsidR="002E6E85" w:rsidRPr="00462F18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Числовые и буквенные  </w:t>
      </w:r>
      <w:r w:rsidR="002E6E85" w:rsidRPr="00462F18">
        <w:rPr>
          <w:rFonts w:ascii="Times New Roman" w:hAnsi="Times New Roman" w:cs="Times New Roman"/>
          <w:b/>
          <w:bCs/>
          <w:color w:val="000000"/>
          <w:spacing w:val="-5"/>
          <w:sz w:val="24"/>
          <w:szCs w:val="24"/>
        </w:rPr>
        <w:t>выражения. Уравнения</w:t>
      </w:r>
    </w:p>
    <w:p w:rsidR="002E6E85" w:rsidRPr="00462F18" w:rsidRDefault="002E6E85" w:rsidP="009748DA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bCs/>
          <w:color w:val="000000"/>
          <w:spacing w:val="4"/>
          <w:sz w:val="24"/>
          <w:szCs w:val="24"/>
        </w:rPr>
        <w:t xml:space="preserve">Числовые выражения. Значение числового выражения. </w:t>
      </w:r>
      <w:r w:rsidRPr="00462F18">
        <w:rPr>
          <w:rFonts w:ascii="Times New Roman" w:hAnsi="Times New Roman" w:cs="Times New Roman"/>
          <w:bCs/>
          <w:color w:val="000000"/>
          <w:spacing w:val="5"/>
          <w:sz w:val="24"/>
          <w:szCs w:val="24"/>
        </w:rPr>
        <w:t xml:space="preserve">Порядок действий в числовых выражениях. Буквенные выражения. </w:t>
      </w:r>
      <w:r w:rsidRPr="00462F18">
        <w:rPr>
          <w:rFonts w:ascii="Times New Roman" w:hAnsi="Times New Roman" w:cs="Times New Roman"/>
          <w:bCs/>
          <w:color w:val="000000"/>
          <w:spacing w:val="3"/>
          <w:sz w:val="24"/>
          <w:szCs w:val="24"/>
        </w:rPr>
        <w:t xml:space="preserve">Формулы. </w:t>
      </w:r>
      <w:r w:rsidR="009748DA" w:rsidRPr="00462F18">
        <w:rPr>
          <w:rFonts w:ascii="Times New Roman" w:hAnsi="Times New Roman" w:cs="Times New Roman"/>
          <w:bCs/>
          <w:color w:val="000000"/>
          <w:spacing w:val="3"/>
          <w:sz w:val="24"/>
          <w:szCs w:val="24"/>
        </w:rPr>
        <w:t xml:space="preserve">Раскрытие скобок. Подобные слагаемые, приведение подобных слагаемых. </w:t>
      </w:r>
      <w:r w:rsidRPr="00462F18">
        <w:rPr>
          <w:rFonts w:ascii="Times New Roman" w:hAnsi="Times New Roman" w:cs="Times New Roman"/>
          <w:bCs/>
          <w:color w:val="000000"/>
          <w:spacing w:val="2"/>
          <w:sz w:val="24"/>
          <w:szCs w:val="24"/>
        </w:rPr>
        <w:t xml:space="preserve">Уравнения. </w:t>
      </w:r>
      <w:r w:rsidR="009748DA" w:rsidRPr="00462F18">
        <w:rPr>
          <w:rFonts w:ascii="Times New Roman" w:hAnsi="Times New Roman" w:cs="Times New Roman"/>
          <w:bCs/>
          <w:color w:val="000000"/>
          <w:spacing w:val="2"/>
          <w:sz w:val="24"/>
          <w:szCs w:val="24"/>
        </w:rPr>
        <w:t xml:space="preserve">Корень уравнения. Основные свойства уравнения. </w:t>
      </w:r>
      <w:r w:rsidRPr="00462F18">
        <w:rPr>
          <w:rFonts w:ascii="Times New Roman" w:hAnsi="Times New Roman" w:cs="Times New Roman"/>
          <w:bCs/>
          <w:color w:val="000000"/>
          <w:spacing w:val="3"/>
          <w:sz w:val="24"/>
          <w:szCs w:val="24"/>
        </w:rPr>
        <w:t>Решение текстовых задач с помощью уравнений.</w:t>
      </w:r>
    </w:p>
    <w:p w:rsidR="002E6E85" w:rsidRPr="00462F18" w:rsidRDefault="0097295B" w:rsidP="0097295B">
      <w:pPr>
        <w:shd w:val="clear" w:color="auto" w:fill="FFFFFF"/>
        <w:tabs>
          <w:tab w:val="left" w:pos="3619"/>
          <w:tab w:val="left" w:leader="hyphen" w:pos="4526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b/>
          <w:bCs/>
          <w:color w:val="000000"/>
          <w:spacing w:val="-9"/>
          <w:sz w:val="24"/>
          <w:szCs w:val="24"/>
        </w:rPr>
        <w:t xml:space="preserve">          </w:t>
      </w:r>
      <w:r w:rsidR="008C7D31">
        <w:rPr>
          <w:rFonts w:ascii="Times New Roman" w:hAnsi="Times New Roman" w:cs="Times New Roman"/>
          <w:b/>
          <w:bCs/>
          <w:color w:val="000000"/>
          <w:spacing w:val="-9"/>
          <w:sz w:val="24"/>
          <w:szCs w:val="24"/>
        </w:rPr>
        <w:t xml:space="preserve"> 6. </w:t>
      </w:r>
      <w:r w:rsidRPr="00462F18">
        <w:rPr>
          <w:rFonts w:ascii="Times New Roman" w:hAnsi="Times New Roman" w:cs="Times New Roman"/>
          <w:b/>
          <w:bCs/>
          <w:color w:val="000000"/>
          <w:spacing w:val="-9"/>
          <w:sz w:val="24"/>
          <w:szCs w:val="24"/>
        </w:rPr>
        <w:t xml:space="preserve"> </w:t>
      </w:r>
      <w:r w:rsidR="002E6E85" w:rsidRPr="00462F18">
        <w:rPr>
          <w:rFonts w:ascii="Times New Roman" w:hAnsi="Times New Roman" w:cs="Times New Roman"/>
          <w:b/>
          <w:bCs/>
          <w:color w:val="000000"/>
          <w:spacing w:val="-9"/>
          <w:sz w:val="24"/>
          <w:szCs w:val="24"/>
        </w:rPr>
        <w:t xml:space="preserve">Элементы статистики, </w:t>
      </w:r>
      <w:r w:rsidR="002E6E85" w:rsidRPr="00462F18">
        <w:rPr>
          <w:rFonts w:ascii="Times New Roman" w:hAnsi="Times New Roman" w:cs="Times New Roman"/>
          <w:b/>
          <w:bCs/>
          <w:color w:val="000000"/>
          <w:spacing w:val="-5"/>
          <w:sz w:val="24"/>
          <w:szCs w:val="24"/>
        </w:rPr>
        <w:t>вероятности. Комбинаторные задачи</w:t>
      </w:r>
    </w:p>
    <w:p w:rsidR="002E6E85" w:rsidRPr="00462F18" w:rsidRDefault="009748DA" w:rsidP="009748DA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bCs/>
          <w:color w:val="000000"/>
          <w:spacing w:val="-2"/>
          <w:sz w:val="24"/>
          <w:szCs w:val="24"/>
        </w:rPr>
        <w:t xml:space="preserve">Представление данных в виде таблиц, круговых и столбчатых диаграмм, графиков. Случайное событие. Достоверное и невозможное события. Вероятность случайного события. </w:t>
      </w:r>
    </w:p>
    <w:p w:rsidR="002E6E85" w:rsidRPr="00462F18" w:rsidRDefault="00BE3D77" w:rsidP="0097295B">
      <w:pPr>
        <w:shd w:val="clear" w:color="auto" w:fill="FFFFFF"/>
        <w:tabs>
          <w:tab w:val="left" w:leader="hyphen" w:pos="4531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462F18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    </w:t>
      </w:r>
      <w:r w:rsidR="0097295B" w:rsidRPr="00462F18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     </w:t>
      </w:r>
      <w:r w:rsidR="008C7D31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7. </w:t>
      </w:r>
      <w:r w:rsidR="0097295B" w:rsidRPr="00462F18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 </w:t>
      </w:r>
      <w:r w:rsidR="002843C0" w:rsidRPr="00462F18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>Геометрические фигуры</w:t>
      </w:r>
    </w:p>
    <w:p w:rsidR="002E6E85" w:rsidRPr="00462F18" w:rsidRDefault="0097295B" w:rsidP="002843C0">
      <w:pPr>
        <w:shd w:val="clear" w:color="auto" w:fill="FFFFFF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62F18">
        <w:rPr>
          <w:rFonts w:ascii="Times New Roman" w:hAnsi="Times New Roman" w:cs="Times New Roman"/>
          <w:b/>
          <w:bCs/>
          <w:color w:val="000000"/>
          <w:spacing w:val="-4"/>
          <w:sz w:val="24"/>
          <w:szCs w:val="24"/>
        </w:rPr>
        <w:t xml:space="preserve">         </w:t>
      </w:r>
      <w:r w:rsidR="009748DA" w:rsidRPr="00462F18">
        <w:rPr>
          <w:rFonts w:ascii="Times New Roman" w:hAnsi="Times New Roman" w:cs="Times New Roman"/>
          <w:bCs/>
          <w:color w:val="000000"/>
          <w:spacing w:val="1"/>
          <w:sz w:val="24"/>
          <w:szCs w:val="24"/>
        </w:rPr>
        <w:tab/>
        <w:t>Окружность и круг. Длина окружности. Равенство фигур. Понятие и свойства площади. Площадь прямоугольника и квадрата. Площадь круга. Ось симметрии фигуры. Наглядные представления о пространственных фигурах: цилиндр, конус, шар, сфера. Примеры разверток многогранников, цилиндра, конуса. Понятие и свойства объема. Взаимное расположение двух прямых. Перпендикулярные прямые. Параллельные прямые. Осевая и центральная симметрия.</w:t>
      </w:r>
    </w:p>
    <w:p w:rsidR="002843C0" w:rsidRPr="00462F18" w:rsidRDefault="008C7D31" w:rsidP="002843C0">
      <w:pPr>
        <w:widowControl w:val="0"/>
        <w:shd w:val="clear" w:color="auto" w:fill="FFFFFF"/>
        <w:autoSpaceDE w:val="0"/>
        <w:autoSpaceDN w:val="0"/>
        <w:adjustRightInd w:val="0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pacing w:val="-2"/>
          <w:sz w:val="24"/>
          <w:szCs w:val="24"/>
          <w:lang w:eastAsia="ru-RU"/>
        </w:rPr>
        <w:t xml:space="preserve">8. </w:t>
      </w:r>
      <w:r w:rsidR="002843C0" w:rsidRPr="00462F18">
        <w:rPr>
          <w:rFonts w:ascii="Times New Roman" w:eastAsia="Times New Roman" w:hAnsi="Times New Roman" w:cs="Times New Roman"/>
          <w:b/>
          <w:bCs/>
          <w:color w:val="000000"/>
          <w:spacing w:val="-2"/>
          <w:sz w:val="24"/>
          <w:szCs w:val="24"/>
          <w:lang w:eastAsia="ru-RU"/>
        </w:rPr>
        <w:t xml:space="preserve">Математика </w:t>
      </w:r>
      <w:r w:rsidR="002843C0" w:rsidRPr="00462F18">
        <w:rPr>
          <w:rFonts w:ascii="Times New Roman" w:eastAsia="Times New Roman" w:hAnsi="Times New Roman" w:cs="Times New Roman"/>
          <w:b/>
          <w:bCs/>
          <w:color w:val="000000"/>
          <w:spacing w:val="-4"/>
          <w:sz w:val="24"/>
          <w:szCs w:val="24"/>
          <w:lang w:eastAsia="ru-RU"/>
        </w:rPr>
        <w:t>в  историческом развитии</w:t>
      </w:r>
    </w:p>
    <w:p w:rsidR="000635C1" w:rsidRPr="008C7D31" w:rsidRDefault="002843C0" w:rsidP="008C7D31">
      <w:pPr>
        <w:widowControl w:val="0"/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eastAsia="Times New Roman" w:hAnsi="Times New Roman" w:cs="Times New Roman"/>
          <w:bCs/>
          <w:color w:val="000000"/>
          <w:spacing w:val="-2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bCs/>
          <w:color w:val="000000"/>
          <w:spacing w:val="-1"/>
          <w:sz w:val="24"/>
          <w:szCs w:val="24"/>
          <w:lang w:eastAsia="ru-RU"/>
        </w:rPr>
        <w:t xml:space="preserve">Дроби в Вавилоне, Египте, </w:t>
      </w:r>
      <w:r w:rsidRPr="00462F18">
        <w:rPr>
          <w:rFonts w:ascii="Times New Roman" w:eastAsia="Times New Roman" w:hAnsi="Times New Roman" w:cs="Times New Roman"/>
          <w:bCs/>
          <w:color w:val="000000"/>
          <w:spacing w:val="-2"/>
          <w:sz w:val="24"/>
          <w:szCs w:val="24"/>
          <w:lang w:eastAsia="ru-RU"/>
        </w:rPr>
        <w:t xml:space="preserve">Риме, на Руси.  Открытие десятичных дробей. </w:t>
      </w:r>
      <w:r w:rsidR="008C7D31">
        <w:rPr>
          <w:rFonts w:ascii="Times New Roman" w:eastAsia="Times New Roman" w:hAnsi="Times New Roman" w:cs="Times New Roman"/>
          <w:bCs/>
          <w:color w:val="000000"/>
          <w:spacing w:val="-2"/>
          <w:sz w:val="24"/>
          <w:szCs w:val="24"/>
          <w:lang w:eastAsia="ru-RU"/>
        </w:rPr>
        <w:t xml:space="preserve"> </w:t>
      </w:r>
      <w:r w:rsidRPr="00462F18">
        <w:rPr>
          <w:rFonts w:ascii="Times New Roman" w:eastAsia="Times New Roman" w:hAnsi="Times New Roman" w:cs="Times New Roman"/>
          <w:bCs/>
          <w:color w:val="000000"/>
          <w:spacing w:val="-2"/>
          <w:sz w:val="24"/>
          <w:szCs w:val="24"/>
          <w:lang w:eastAsia="ru-RU"/>
        </w:rPr>
        <w:t xml:space="preserve">Мир простых </w:t>
      </w:r>
      <w:r w:rsidRPr="00462F18">
        <w:rPr>
          <w:rFonts w:ascii="Times New Roman" w:eastAsia="Times New Roman" w:hAnsi="Times New Roman" w:cs="Times New Roman"/>
          <w:bCs/>
          <w:color w:val="000000"/>
          <w:spacing w:val="-3"/>
          <w:sz w:val="24"/>
          <w:szCs w:val="24"/>
          <w:lang w:eastAsia="ru-RU"/>
        </w:rPr>
        <w:t xml:space="preserve">чисел.  Золотое сечение.  Число нуль.  </w:t>
      </w:r>
      <w:r w:rsidRPr="00462F18">
        <w:rPr>
          <w:rFonts w:ascii="Times New Roman" w:hAnsi="Times New Roman" w:cs="Times New Roman"/>
          <w:bCs/>
          <w:color w:val="000000"/>
          <w:spacing w:val="-3"/>
          <w:sz w:val="24"/>
          <w:szCs w:val="24"/>
        </w:rPr>
        <w:t>Появление отрицательных чисел.</w:t>
      </w:r>
    </w:p>
    <w:p w:rsidR="000635C1" w:rsidRPr="00462F18" w:rsidRDefault="000635C1" w:rsidP="002843C0">
      <w:pPr>
        <w:pStyle w:val="a7"/>
        <w:spacing w:before="0" w:beforeAutospacing="0" w:after="0" w:afterAutospacing="0"/>
        <w:jc w:val="center"/>
        <w:rPr>
          <w:b/>
        </w:rPr>
      </w:pPr>
    </w:p>
    <w:p w:rsidR="000635C1" w:rsidRDefault="000635C1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67177" w:rsidRPr="00462F18" w:rsidRDefault="00967177" w:rsidP="0097295B">
      <w:pPr>
        <w:pStyle w:val="a7"/>
        <w:spacing w:before="0" w:beforeAutospacing="0" w:after="0" w:afterAutospacing="0"/>
        <w:jc w:val="center"/>
        <w:rPr>
          <w:b/>
        </w:rPr>
      </w:pPr>
    </w:p>
    <w:p w:rsidR="0097295B" w:rsidRPr="00462F18" w:rsidRDefault="008C7D31" w:rsidP="0097295B">
      <w:pPr>
        <w:pStyle w:val="a7"/>
        <w:spacing w:before="0" w:beforeAutospacing="0" w:after="0" w:afterAutospacing="0"/>
        <w:jc w:val="center"/>
        <w:rPr>
          <w:b/>
        </w:rPr>
      </w:pPr>
      <w:r>
        <w:rPr>
          <w:b/>
        </w:rPr>
        <w:lastRenderedPageBreak/>
        <w:t xml:space="preserve">3. </w:t>
      </w:r>
      <w:r w:rsidR="0097295B" w:rsidRPr="00462F18">
        <w:rPr>
          <w:b/>
        </w:rPr>
        <w:t>Тематическое планирование с указанием количества часов</w:t>
      </w:r>
      <w:r w:rsidR="00200A6F" w:rsidRPr="00462F18">
        <w:rPr>
          <w:b/>
        </w:rPr>
        <w:t xml:space="preserve">, отводимых </w:t>
      </w:r>
      <w:r w:rsidR="0097295B" w:rsidRPr="00462F18">
        <w:rPr>
          <w:b/>
        </w:rPr>
        <w:t xml:space="preserve"> </w:t>
      </w:r>
    </w:p>
    <w:p w:rsidR="00DD398C" w:rsidRPr="00462F18" w:rsidRDefault="0097295B" w:rsidP="0097295B">
      <w:pPr>
        <w:pStyle w:val="a7"/>
        <w:spacing w:before="0" w:beforeAutospacing="0" w:after="0" w:afterAutospacing="0"/>
        <w:jc w:val="center"/>
        <w:rPr>
          <w:b/>
        </w:rPr>
      </w:pPr>
      <w:r w:rsidRPr="00462F18">
        <w:rPr>
          <w:b/>
        </w:rPr>
        <w:t>на освоение каждой темы</w:t>
      </w:r>
    </w:p>
    <w:p w:rsidR="00573A8D" w:rsidRPr="00462F18" w:rsidRDefault="00573A8D" w:rsidP="0097295B">
      <w:pPr>
        <w:pStyle w:val="a7"/>
        <w:spacing w:before="0" w:beforeAutospacing="0" w:after="0" w:afterAutospacing="0"/>
        <w:jc w:val="center"/>
        <w:rPr>
          <w:b/>
        </w:rPr>
      </w:pPr>
    </w:p>
    <w:tbl>
      <w:tblPr>
        <w:tblStyle w:val="a8"/>
        <w:tblW w:w="10834" w:type="dxa"/>
        <w:tblLook w:val="04A0" w:firstRow="1" w:lastRow="0" w:firstColumn="1" w:lastColumn="0" w:noHBand="0" w:noVBand="1"/>
      </w:tblPr>
      <w:tblGrid>
        <w:gridCol w:w="817"/>
        <w:gridCol w:w="992"/>
        <w:gridCol w:w="993"/>
        <w:gridCol w:w="6520"/>
        <w:gridCol w:w="1512"/>
      </w:tblGrid>
      <w:tr w:rsidR="00573A8D" w:rsidRPr="00462F18" w:rsidTr="00967177">
        <w:trPr>
          <w:trHeight w:val="144"/>
        </w:trPr>
        <w:tc>
          <w:tcPr>
            <w:tcW w:w="817" w:type="dxa"/>
          </w:tcPr>
          <w:p w:rsidR="00573A8D" w:rsidRPr="00462F18" w:rsidRDefault="00573A8D" w:rsidP="00285771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 №</w:t>
            </w:r>
          </w:p>
        </w:tc>
        <w:tc>
          <w:tcPr>
            <w:tcW w:w="992" w:type="dxa"/>
            <w:vAlign w:val="bottom"/>
          </w:tcPr>
          <w:p w:rsidR="00573A8D" w:rsidRPr="00462F18" w:rsidRDefault="00573A8D" w:rsidP="00285771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лан</w:t>
            </w:r>
          </w:p>
        </w:tc>
        <w:tc>
          <w:tcPr>
            <w:tcW w:w="993" w:type="dxa"/>
            <w:vAlign w:val="bottom"/>
          </w:tcPr>
          <w:p w:rsidR="00573A8D" w:rsidRPr="00462F18" w:rsidRDefault="00573A8D" w:rsidP="00285771">
            <w:pP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Факт</w:t>
            </w:r>
          </w:p>
        </w:tc>
        <w:tc>
          <w:tcPr>
            <w:tcW w:w="6520" w:type="dxa"/>
            <w:vAlign w:val="bottom"/>
          </w:tcPr>
          <w:p w:rsidR="00573A8D" w:rsidRPr="00462F18" w:rsidRDefault="00573A8D" w:rsidP="00285771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1512" w:type="dxa"/>
            <w:vAlign w:val="bottom"/>
          </w:tcPr>
          <w:p w:rsidR="00573A8D" w:rsidRPr="00462F18" w:rsidRDefault="00573A8D" w:rsidP="00285771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Количество</w:t>
            </w:r>
          </w:p>
        </w:tc>
      </w:tr>
      <w:tr w:rsidR="00BD1C2A" w:rsidRPr="00462F18" w:rsidTr="00967177">
        <w:trPr>
          <w:trHeight w:val="144"/>
        </w:trPr>
        <w:tc>
          <w:tcPr>
            <w:tcW w:w="817" w:type="dxa"/>
            <w:vAlign w:val="center"/>
          </w:tcPr>
          <w:p w:rsidR="00BD1C2A" w:rsidRPr="00462F18" w:rsidRDefault="00BD1C2A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</w:tcPr>
          <w:p w:rsidR="00BD1C2A" w:rsidRPr="00047B07" w:rsidRDefault="00BD1C2A" w:rsidP="00BD1C2A">
            <w:pPr>
              <w:pStyle w:val="a7"/>
              <w:spacing w:before="0" w:beforeAutospacing="0" w:after="0" w:afterAutospacing="0"/>
              <w:rPr>
                <w:b/>
              </w:rPr>
            </w:pPr>
            <w:r w:rsidRPr="00047B07">
              <w:rPr>
                <w:b/>
              </w:rPr>
              <w:t xml:space="preserve">  2.09</w:t>
            </w:r>
          </w:p>
        </w:tc>
        <w:tc>
          <w:tcPr>
            <w:tcW w:w="993" w:type="dxa"/>
            <w:vAlign w:val="bottom"/>
          </w:tcPr>
          <w:p w:rsidR="00BD1C2A" w:rsidRPr="00462F18" w:rsidRDefault="00BD1C2A" w:rsidP="00285771">
            <w:pP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520" w:type="dxa"/>
            <w:vAlign w:val="bottom"/>
          </w:tcPr>
          <w:p w:rsidR="00BD1C2A" w:rsidRPr="001D7E26" w:rsidRDefault="00BD1C2A" w:rsidP="00BD1C2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D7E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вторение. Натуральные числа</w:t>
            </w:r>
            <w:r w:rsidR="002C0FEE" w:rsidRPr="001D7E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 ВПР. №3</w:t>
            </w:r>
          </w:p>
        </w:tc>
        <w:tc>
          <w:tcPr>
            <w:tcW w:w="1512" w:type="dxa"/>
            <w:vAlign w:val="bottom"/>
          </w:tcPr>
          <w:p w:rsidR="00BD1C2A" w:rsidRPr="00462F18" w:rsidRDefault="00BD1C2A" w:rsidP="00285771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D1C2A" w:rsidRPr="00462F18" w:rsidTr="00967177">
        <w:trPr>
          <w:trHeight w:val="144"/>
        </w:trPr>
        <w:tc>
          <w:tcPr>
            <w:tcW w:w="817" w:type="dxa"/>
            <w:vAlign w:val="center"/>
          </w:tcPr>
          <w:p w:rsidR="00BD1C2A" w:rsidRPr="00462F18" w:rsidRDefault="00BD1C2A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</w:tcPr>
          <w:p w:rsidR="00BD1C2A" w:rsidRPr="00047B07" w:rsidRDefault="00BD1C2A" w:rsidP="00BD1C2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7B07">
              <w:rPr>
                <w:rFonts w:ascii="Times New Roman" w:hAnsi="Times New Roman" w:cs="Times New Roman"/>
                <w:b/>
                <w:sz w:val="24"/>
                <w:szCs w:val="24"/>
              </w:rPr>
              <w:t>3.09</w:t>
            </w:r>
          </w:p>
        </w:tc>
        <w:tc>
          <w:tcPr>
            <w:tcW w:w="993" w:type="dxa"/>
            <w:vAlign w:val="bottom"/>
          </w:tcPr>
          <w:p w:rsidR="00BD1C2A" w:rsidRPr="00462F18" w:rsidRDefault="00BD1C2A" w:rsidP="00285771">
            <w:pP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520" w:type="dxa"/>
            <w:vAlign w:val="bottom"/>
          </w:tcPr>
          <w:p w:rsidR="00BD1C2A" w:rsidRPr="001D7E26" w:rsidRDefault="00BD1C2A" w:rsidP="00BD1C2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D7E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вторение. Десятичные дроби</w:t>
            </w:r>
            <w:r w:rsidR="002C0FEE" w:rsidRPr="001D7E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 ВПР №4</w:t>
            </w:r>
          </w:p>
        </w:tc>
        <w:tc>
          <w:tcPr>
            <w:tcW w:w="1512" w:type="dxa"/>
            <w:vAlign w:val="bottom"/>
          </w:tcPr>
          <w:p w:rsidR="00BD1C2A" w:rsidRPr="00462F18" w:rsidRDefault="00BD1C2A" w:rsidP="00285771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D1C2A" w:rsidRPr="00462F18" w:rsidTr="00967177">
        <w:trPr>
          <w:trHeight w:val="20"/>
        </w:trPr>
        <w:tc>
          <w:tcPr>
            <w:tcW w:w="817" w:type="dxa"/>
            <w:vAlign w:val="center"/>
          </w:tcPr>
          <w:p w:rsidR="00BD1C2A" w:rsidRPr="00462F18" w:rsidRDefault="00BD1C2A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92" w:type="dxa"/>
          </w:tcPr>
          <w:p w:rsidR="00BD1C2A" w:rsidRPr="00047B07" w:rsidRDefault="00BD1C2A" w:rsidP="00BD1C2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7B07">
              <w:rPr>
                <w:rFonts w:ascii="Times New Roman" w:hAnsi="Times New Roman" w:cs="Times New Roman"/>
                <w:b/>
                <w:sz w:val="24"/>
                <w:szCs w:val="24"/>
              </w:rPr>
              <w:t>6.09</w:t>
            </w:r>
          </w:p>
        </w:tc>
        <w:tc>
          <w:tcPr>
            <w:tcW w:w="993" w:type="dxa"/>
          </w:tcPr>
          <w:p w:rsidR="00BD1C2A" w:rsidRPr="00462F18" w:rsidRDefault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D1C2A" w:rsidRPr="00462F18" w:rsidRDefault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Делители и кратные</w:t>
            </w:r>
          </w:p>
        </w:tc>
        <w:tc>
          <w:tcPr>
            <w:tcW w:w="1512" w:type="dxa"/>
            <w:vAlign w:val="center"/>
          </w:tcPr>
          <w:p w:rsidR="00BD1C2A" w:rsidRPr="00462F18" w:rsidRDefault="00BD1C2A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D1C2A" w:rsidRPr="00462F18" w:rsidTr="00967177">
        <w:trPr>
          <w:trHeight w:val="20"/>
        </w:trPr>
        <w:tc>
          <w:tcPr>
            <w:tcW w:w="817" w:type="dxa"/>
            <w:vAlign w:val="center"/>
          </w:tcPr>
          <w:p w:rsidR="00BD1C2A" w:rsidRPr="00462F18" w:rsidRDefault="00BD1C2A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2" w:type="dxa"/>
          </w:tcPr>
          <w:p w:rsidR="00BD1C2A" w:rsidRPr="00047B07" w:rsidRDefault="00BD1C2A" w:rsidP="00BD1C2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7B07">
              <w:rPr>
                <w:rFonts w:ascii="Times New Roman" w:hAnsi="Times New Roman" w:cs="Times New Roman"/>
                <w:b/>
                <w:sz w:val="24"/>
                <w:szCs w:val="24"/>
              </w:rPr>
              <w:t>7.09</w:t>
            </w:r>
          </w:p>
        </w:tc>
        <w:tc>
          <w:tcPr>
            <w:tcW w:w="993" w:type="dxa"/>
          </w:tcPr>
          <w:p w:rsidR="00BD1C2A" w:rsidRPr="00462F18" w:rsidRDefault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D1C2A" w:rsidRPr="00462F18" w:rsidRDefault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Делители и кратные</w:t>
            </w:r>
          </w:p>
        </w:tc>
        <w:tc>
          <w:tcPr>
            <w:tcW w:w="1512" w:type="dxa"/>
            <w:vAlign w:val="center"/>
          </w:tcPr>
          <w:p w:rsidR="00BD1C2A" w:rsidRPr="00462F18" w:rsidRDefault="00BD1C2A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92" w:type="dxa"/>
          </w:tcPr>
          <w:p w:rsidR="00502B39" w:rsidRPr="00047B07" w:rsidRDefault="00502B39" w:rsidP="00BD1C2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7B07">
              <w:rPr>
                <w:rFonts w:ascii="Times New Roman" w:hAnsi="Times New Roman" w:cs="Times New Roman"/>
                <w:b/>
                <w:sz w:val="24"/>
                <w:szCs w:val="24"/>
              </w:rPr>
              <w:t>8.09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2, на 5, на 10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</w:tcPr>
          <w:p w:rsidR="00502B39" w:rsidRPr="00047B07" w:rsidRDefault="00502B39" w:rsidP="00BD1C2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7B07">
              <w:rPr>
                <w:rFonts w:ascii="Times New Roman" w:hAnsi="Times New Roman" w:cs="Times New Roman"/>
                <w:b/>
                <w:sz w:val="24"/>
                <w:szCs w:val="24"/>
              </w:rPr>
              <w:t>9.09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2, на 5, на 10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92" w:type="dxa"/>
          </w:tcPr>
          <w:p w:rsidR="00502B39" w:rsidRPr="00047B07" w:rsidRDefault="00502B39" w:rsidP="00BD1C2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7B07">
              <w:rPr>
                <w:rFonts w:ascii="Times New Roman" w:hAnsi="Times New Roman" w:cs="Times New Roman"/>
                <w:b/>
                <w:sz w:val="24"/>
                <w:szCs w:val="24"/>
              </w:rPr>
              <w:t>10.09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2, на 5, на 10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92" w:type="dxa"/>
          </w:tcPr>
          <w:p w:rsidR="00502B39" w:rsidRPr="00047B07" w:rsidRDefault="00502B39" w:rsidP="00BD1C2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7B07">
              <w:rPr>
                <w:rFonts w:ascii="Times New Roman" w:hAnsi="Times New Roman" w:cs="Times New Roman"/>
                <w:b/>
                <w:sz w:val="24"/>
                <w:szCs w:val="24"/>
              </w:rPr>
              <w:t>13.09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9 и на 3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92" w:type="dxa"/>
          </w:tcPr>
          <w:p w:rsidR="00502B39" w:rsidRPr="00047B07" w:rsidRDefault="00502B39" w:rsidP="00BD1C2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7B07">
              <w:rPr>
                <w:rFonts w:ascii="Times New Roman" w:hAnsi="Times New Roman" w:cs="Times New Roman"/>
                <w:b/>
                <w:sz w:val="24"/>
                <w:szCs w:val="24"/>
              </w:rPr>
              <w:t>14.09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9 и на 3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5.09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9 и на 3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6.09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остые и составные числа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7.09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Наибольший общий делитель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09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Наибольший общий делитель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1.09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Наибольший общий делитель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2.09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Наименьшее общее кратное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3.09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Наименьшее общее кратное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4.09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Наименьшее общее кратное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7.09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1. Повторение. ВПР. №5,6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8.09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. №5,6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9.09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Основное свойство дроби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30.09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Основное свойство дроби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окращение дробей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окращение дробей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иведение дробей к общему знаменателю. Сравнение дробей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992" w:type="dxa"/>
          </w:tcPr>
          <w:p w:rsidR="00502B39" w:rsidRPr="002542B1" w:rsidRDefault="00B15F99" w:rsidP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502B39">
              <w:rPr>
                <w:rFonts w:ascii="Times New Roman" w:hAnsi="Times New Roman" w:cs="Times New Roman"/>
                <w:b/>
                <w:sz w:val="24"/>
                <w:szCs w:val="24"/>
              </w:rPr>
              <w:t>6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иведение дробей к общему знаменателю. Сравнение дробей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7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иведение дробей к общему знаменателю. Сравнение дробей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992" w:type="dxa"/>
          </w:tcPr>
          <w:p w:rsidR="00502B39" w:rsidRPr="002542B1" w:rsidRDefault="00502B39" w:rsidP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3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4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5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 №2</w:t>
            </w: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8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 №2</w:t>
            </w: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9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1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2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5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6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502B39" w:rsidRDefault="00502B3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за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четверть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02B39" w:rsidRPr="00462F18" w:rsidTr="00967177">
        <w:trPr>
          <w:trHeight w:val="20"/>
        </w:trPr>
        <w:tc>
          <w:tcPr>
            <w:tcW w:w="817" w:type="dxa"/>
            <w:vAlign w:val="center"/>
          </w:tcPr>
          <w:p w:rsidR="00502B39" w:rsidRPr="00462F18" w:rsidRDefault="00502B3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992" w:type="dxa"/>
          </w:tcPr>
          <w:p w:rsidR="00502B39" w:rsidRPr="002542B1" w:rsidRDefault="00502B3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7.10</w:t>
            </w:r>
          </w:p>
        </w:tc>
        <w:tc>
          <w:tcPr>
            <w:tcW w:w="993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502B39" w:rsidRPr="00462F18" w:rsidRDefault="00502B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 №2</w:t>
            </w: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</w:tc>
        <w:tc>
          <w:tcPr>
            <w:tcW w:w="1512" w:type="dxa"/>
            <w:vAlign w:val="center"/>
          </w:tcPr>
          <w:p w:rsidR="00502B39" w:rsidRPr="00462F18" w:rsidRDefault="00502B3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8.10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Нахождение дроби от числа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9.10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Нахождение дроби от числа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8.11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Нахождение дроби от числа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11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 №2</w:t>
            </w: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45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.11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 №2,11</w:t>
            </w: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.11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заимно обратные числа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5.11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Деление дробей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6.11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Деление дробей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7.11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Деление дробей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8.11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Деление дробей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9.11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Нахождение числа по значению его дроби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2.11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Нахождение числа по значению его дроби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3.11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Нахождение числа по значению его дроби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4.11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Преобразование обыкновенных дробей в </w:t>
            </w:r>
            <w:proofErr w:type="gramStart"/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десятичные</w:t>
            </w:r>
            <w:proofErr w:type="gramEnd"/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5.11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Бесконечные периодические десятичные дроби 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6.11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Десятичное приближение обыкновенной дроби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9.11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. №2,9,11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992" w:type="dxa"/>
          </w:tcPr>
          <w:p w:rsidR="00994922" w:rsidRPr="002542B1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0.11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. №2,9,11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12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Отношения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.12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Отношения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.12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опорции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.12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опорции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.12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опорции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.12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опорции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992" w:type="dxa"/>
          </w:tcPr>
          <w:p w:rsidR="00994922" w:rsidRPr="002542B1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12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оцентное отношение двух чисел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. 12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оцентное отношение двух чисел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3.12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оцентное отношение двух чисел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4.12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5. Повторение. ВПР. №</w:t>
            </w:r>
            <w:r w:rsidR="00111A41">
              <w:rPr>
                <w:rFonts w:ascii="Times New Roman" w:hAnsi="Times New Roman" w:cs="Times New Roman"/>
                <w:sz w:val="24"/>
                <w:szCs w:val="24"/>
              </w:rPr>
              <w:t>5,6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994922" w:rsidRPr="00462F18" w:rsidTr="00967177">
        <w:trPr>
          <w:trHeight w:val="20"/>
        </w:trPr>
        <w:tc>
          <w:tcPr>
            <w:tcW w:w="817" w:type="dxa"/>
            <w:vAlign w:val="center"/>
          </w:tcPr>
          <w:p w:rsidR="00994922" w:rsidRPr="00462F18" w:rsidRDefault="00994922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992" w:type="dxa"/>
          </w:tcPr>
          <w:p w:rsidR="00994922" w:rsidRPr="002542B1" w:rsidRDefault="00994922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5.12</w:t>
            </w:r>
          </w:p>
        </w:tc>
        <w:tc>
          <w:tcPr>
            <w:tcW w:w="993" w:type="dxa"/>
          </w:tcPr>
          <w:p w:rsidR="00994922" w:rsidRPr="00462F18" w:rsidRDefault="0099492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994922" w:rsidRPr="00462F18" w:rsidRDefault="00994922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. №</w:t>
            </w:r>
            <w:r w:rsidR="00111A41">
              <w:rPr>
                <w:rFonts w:ascii="Times New Roman" w:hAnsi="Times New Roman" w:cs="Times New Roman"/>
                <w:sz w:val="24"/>
                <w:szCs w:val="24"/>
              </w:rPr>
              <w:t>5,6</w:t>
            </w:r>
          </w:p>
        </w:tc>
        <w:tc>
          <w:tcPr>
            <w:tcW w:w="1512" w:type="dxa"/>
            <w:vAlign w:val="center"/>
          </w:tcPr>
          <w:p w:rsidR="00994922" w:rsidRPr="00462F18" w:rsidRDefault="00994922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6.1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ямая и обратная пропорциональные зависимости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7.1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ямая и обратная пропорциональные зависимости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1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Деление числа в данном отношении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1.1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 Деление числа в данном отношении 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2.1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Окружность и круг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3.1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111A41" w:rsidRDefault="00111A41" w:rsidP="00BF11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за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111A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F115A">
              <w:rPr>
                <w:rFonts w:ascii="Times New Roman" w:hAnsi="Times New Roman" w:cs="Times New Roman"/>
                <w:sz w:val="24"/>
                <w:szCs w:val="24"/>
              </w:rPr>
              <w:t>полугодие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4.1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. №5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7.1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Окружность и круг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8.1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Длина окружности. Площадь круга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992" w:type="dxa"/>
          </w:tcPr>
          <w:p w:rsidR="00111A41" w:rsidRPr="002542B1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9.1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Длина окружности. Площадь круга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.01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Длина окружности. Площадь круга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.01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Цилиндр, конус, шар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.01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Диаграммы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3.01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Диаграммы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4.01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лучайные события. Вероятность случайного события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7.01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лучайные события. Вероятность случайного события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8.01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111A41" w:rsidRDefault="00111A41" w:rsidP="00111A41">
            <w:pPr>
              <w:pStyle w:val="ae"/>
              <w:rPr>
                <w:rFonts w:ascii="Times New Roman" w:hAnsi="Times New Roman" w:cs="Times New Roman"/>
                <w:sz w:val="24"/>
                <w:szCs w:val="24"/>
              </w:rPr>
            </w:pPr>
            <w:r w:rsidRPr="00111A41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6. Повторение. ВПР №5,6,10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9.01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111A41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1A41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Повторение. ВПР №5,6,10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01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1.01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4.01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Координатная прямая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5.01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Координатная прямая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992" w:type="dxa"/>
          </w:tcPr>
          <w:p w:rsidR="00111A41" w:rsidRPr="004B2BA0" w:rsidRDefault="00111A41" w:rsidP="00BD1C2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6.01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Целые числа. Рациональные числа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7.01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Целые числа. Рациональные числа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8.01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Модуль числа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1.01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Модуль числа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96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0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Модуль числа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.0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равнение чисел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.0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равнение чисел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.0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равнение чисел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.0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равнение чисел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.0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7</w:t>
            </w:r>
            <w:r w:rsidR="00BF115A">
              <w:rPr>
                <w:rFonts w:ascii="Times New Roman" w:hAnsi="Times New Roman" w:cs="Times New Roman"/>
                <w:sz w:val="24"/>
                <w:szCs w:val="24"/>
              </w:rPr>
              <w:t>. Повторение. ВПР. №1,7,</w:t>
            </w:r>
            <w:r w:rsidR="001762BB">
              <w:rPr>
                <w:rFonts w:ascii="Times New Roman" w:hAnsi="Times New Roman" w:cs="Times New Roman"/>
                <w:sz w:val="24"/>
                <w:szCs w:val="24"/>
              </w:rPr>
              <w:t>8,</w:t>
            </w:r>
            <w:r w:rsidR="00BF115A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0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111A41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  <w:r w:rsidR="00BF115A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F115A">
              <w:rPr>
                <w:rFonts w:ascii="Times New Roman" w:hAnsi="Times New Roman" w:cs="Times New Roman"/>
                <w:sz w:val="24"/>
                <w:szCs w:val="24"/>
              </w:rPr>
              <w:t>Повторение. ВПР. №1,7,</w:t>
            </w:r>
            <w:r w:rsidR="001762BB">
              <w:rPr>
                <w:rFonts w:ascii="Times New Roman" w:hAnsi="Times New Roman" w:cs="Times New Roman"/>
                <w:sz w:val="24"/>
                <w:szCs w:val="24"/>
              </w:rPr>
              <w:t>8,</w:t>
            </w:r>
            <w:r w:rsidR="00BF115A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3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.0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BF115A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ложение рациональных чисел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4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.0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BF115A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ложение рациональных чисел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5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4.0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BF11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ложение рациональных чисел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5.0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BF11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ложение рациональных чисел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7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6.0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BF11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войства сложения рациональных чисел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11A41" w:rsidRPr="00462F18" w:rsidTr="00967177">
        <w:trPr>
          <w:trHeight w:val="20"/>
        </w:trPr>
        <w:tc>
          <w:tcPr>
            <w:tcW w:w="817" w:type="dxa"/>
            <w:vAlign w:val="center"/>
          </w:tcPr>
          <w:p w:rsidR="00111A41" w:rsidRPr="00462F18" w:rsidRDefault="00111A41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992" w:type="dxa"/>
          </w:tcPr>
          <w:p w:rsidR="00111A41" w:rsidRPr="002542B1" w:rsidRDefault="00111A41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7.02</w:t>
            </w:r>
          </w:p>
        </w:tc>
        <w:tc>
          <w:tcPr>
            <w:tcW w:w="993" w:type="dxa"/>
          </w:tcPr>
          <w:p w:rsidR="00111A41" w:rsidRPr="00462F18" w:rsidRDefault="00111A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11A41" w:rsidRPr="00462F18" w:rsidRDefault="00BF11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войства сложения рациональных чисел</w:t>
            </w:r>
          </w:p>
        </w:tc>
        <w:tc>
          <w:tcPr>
            <w:tcW w:w="1512" w:type="dxa"/>
            <w:vAlign w:val="center"/>
          </w:tcPr>
          <w:p w:rsidR="00111A41" w:rsidRPr="00462F18" w:rsidRDefault="00111A41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F115A" w:rsidRPr="00462F18" w:rsidTr="00967177">
        <w:trPr>
          <w:trHeight w:val="20"/>
        </w:trPr>
        <w:tc>
          <w:tcPr>
            <w:tcW w:w="817" w:type="dxa"/>
            <w:vAlign w:val="center"/>
          </w:tcPr>
          <w:p w:rsidR="00BF115A" w:rsidRPr="00462F18" w:rsidRDefault="00BF115A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9</w:t>
            </w:r>
          </w:p>
        </w:tc>
        <w:tc>
          <w:tcPr>
            <w:tcW w:w="992" w:type="dxa"/>
          </w:tcPr>
          <w:p w:rsidR="00BF115A" w:rsidRPr="002542B1" w:rsidRDefault="00BF115A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8.02</w:t>
            </w:r>
          </w:p>
        </w:tc>
        <w:tc>
          <w:tcPr>
            <w:tcW w:w="993" w:type="dxa"/>
          </w:tcPr>
          <w:p w:rsidR="00BF115A" w:rsidRPr="00462F18" w:rsidRDefault="00BF11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F115A" w:rsidRPr="00462F18" w:rsidRDefault="00BF115A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1512" w:type="dxa"/>
            <w:vAlign w:val="center"/>
          </w:tcPr>
          <w:p w:rsidR="00BF115A" w:rsidRPr="00462F18" w:rsidRDefault="00BF115A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F115A" w:rsidRPr="00462F18" w:rsidTr="00967177">
        <w:trPr>
          <w:trHeight w:val="20"/>
        </w:trPr>
        <w:tc>
          <w:tcPr>
            <w:tcW w:w="817" w:type="dxa"/>
            <w:vAlign w:val="center"/>
          </w:tcPr>
          <w:p w:rsidR="00BF115A" w:rsidRPr="00462F18" w:rsidRDefault="00BF115A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992" w:type="dxa"/>
          </w:tcPr>
          <w:p w:rsidR="00BF115A" w:rsidRPr="002542B1" w:rsidRDefault="00BF115A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1.02</w:t>
            </w:r>
          </w:p>
        </w:tc>
        <w:tc>
          <w:tcPr>
            <w:tcW w:w="993" w:type="dxa"/>
          </w:tcPr>
          <w:p w:rsidR="00BF115A" w:rsidRPr="00462F18" w:rsidRDefault="00BF11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F115A" w:rsidRPr="00462F18" w:rsidRDefault="00BF115A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1512" w:type="dxa"/>
            <w:vAlign w:val="center"/>
          </w:tcPr>
          <w:p w:rsidR="00BF115A" w:rsidRPr="00462F18" w:rsidRDefault="00BF115A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F115A" w:rsidRPr="00462F18" w:rsidTr="00967177">
        <w:trPr>
          <w:trHeight w:val="20"/>
        </w:trPr>
        <w:tc>
          <w:tcPr>
            <w:tcW w:w="817" w:type="dxa"/>
            <w:vAlign w:val="center"/>
          </w:tcPr>
          <w:p w:rsidR="00BF115A" w:rsidRPr="00462F18" w:rsidRDefault="00BF115A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1</w:t>
            </w:r>
          </w:p>
        </w:tc>
        <w:tc>
          <w:tcPr>
            <w:tcW w:w="992" w:type="dxa"/>
          </w:tcPr>
          <w:p w:rsidR="00BF115A" w:rsidRPr="002542B1" w:rsidRDefault="00BF115A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2.02</w:t>
            </w:r>
          </w:p>
        </w:tc>
        <w:tc>
          <w:tcPr>
            <w:tcW w:w="993" w:type="dxa"/>
          </w:tcPr>
          <w:p w:rsidR="00BF115A" w:rsidRPr="00462F18" w:rsidRDefault="00BF11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F115A" w:rsidRPr="00462F18" w:rsidRDefault="00BF115A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1512" w:type="dxa"/>
            <w:vAlign w:val="center"/>
          </w:tcPr>
          <w:p w:rsidR="00BF115A" w:rsidRPr="00462F18" w:rsidRDefault="00BF115A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F115A" w:rsidRPr="00462F18" w:rsidTr="00967177">
        <w:trPr>
          <w:trHeight w:val="20"/>
        </w:trPr>
        <w:tc>
          <w:tcPr>
            <w:tcW w:w="817" w:type="dxa"/>
            <w:vAlign w:val="center"/>
          </w:tcPr>
          <w:p w:rsidR="00BF115A" w:rsidRPr="00462F18" w:rsidRDefault="00BF115A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2</w:t>
            </w:r>
          </w:p>
        </w:tc>
        <w:tc>
          <w:tcPr>
            <w:tcW w:w="992" w:type="dxa"/>
          </w:tcPr>
          <w:p w:rsidR="00BF115A" w:rsidRPr="002542B1" w:rsidRDefault="00BF115A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4.02</w:t>
            </w:r>
          </w:p>
        </w:tc>
        <w:tc>
          <w:tcPr>
            <w:tcW w:w="993" w:type="dxa"/>
          </w:tcPr>
          <w:p w:rsidR="00BF115A" w:rsidRPr="00462F18" w:rsidRDefault="00BF11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F115A" w:rsidRPr="00462F18" w:rsidRDefault="00BF115A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1512" w:type="dxa"/>
            <w:vAlign w:val="center"/>
          </w:tcPr>
          <w:p w:rsidR="00BF115A" w:rsidRPr="00462F18" w:rsidRDefault="00BF115A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3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5.02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. №1,4,9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4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8.02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. №1,4,9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5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03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Умножение рациональных чисел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6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.03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Умножение рациональных чисел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7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.03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Умножение рациональных чисел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8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.03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еместительное и сочетательное свойства умножения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9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03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еместительное и сочетательное свойства умножения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.03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Распределительное свойство умножения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1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.03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Распределительное свойство умножения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2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4.03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502B39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Распределительное свойство умножения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5.03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502B39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за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I</w:t>
            </w:r>
            <w:r w:rsidRPr="00BF115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тверть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4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6.03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 №</w:t>
            </w:r>
            <w:r w:rsidRPr="001762B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2,7,8</w:t>
            </w: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5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7.03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Распределительное свойство умножения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6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8.03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Деление рациональных чисел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7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8.03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Деление рациональных чисел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8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9.03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. №1,2,4,5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117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9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0.03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 Контрольная работа № 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. №1,2,4,5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0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1.03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1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2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3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4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5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6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7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. 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8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. №1,2,3,4,5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9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3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. №1,2,3,4,5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0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4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1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5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2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8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Осевая и центральная симметрии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3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9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Осевая и центральная симметрии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4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5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1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46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2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ПР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7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5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8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6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Графики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9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7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Графики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8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1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. №5,8,12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1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9.04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вторение. ВПР. №5,8,12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2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.05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овторе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е.  Признаки делимости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3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.05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НОД и НОК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762BB" w:rsidRPr="00462F18" w:rsidTr="00967177">
        <w:trPr>
          <w:trHeight w:val="20"/>
        </w:trPr>
        <w:tc>
          <w:tcPr>
            <w:tcW w:w="817" w:type="dxa"/>
            <w:vAlign w:val="center"/>
          </w:tcPr>
          <w:p w:rsidR="001762BB" w:rsidRPr="00462F18" w:rsidRDefault="001762BB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4</w:t>
            </w:r>
          </w:p>
        </w:tc>
        <w:tc>
          <w:tcPr>
            <w:tcW w:w="992" w:type="dxa"/>
          </w:tcPr>
          <w:p w:rsidR="001762BB" w:rsidRPr="002542B1" w:rsidRDefault="001762BB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.05</w:t>
            </w:r>
          </w:p>
        </w:tc>
        <w:tc>
          <w:tcPr>
            <w:tcW w:w="993" w:type="dxa"/>
          </w:tcPr>
          <w:p w:rsidR="001762BB" w:rsidRPr="00462F18" w:rsidRDefault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762BB" w:rsidRPr="00462F18" w:rsidRDefault="001762BB" w:rsidP="001762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рифметические действия с обыкновенными  дробями</w:t>
            </w:r>
          </w:p>
        </w:tc>
        <w:tc>
          <w:tcPr>
            <w:tcW w:w="1512" w:type="dxa"/>
            <w:vAlign w:val="center"/>
          </w:tcPr>
          <w:p w:rsidR="001762BB" w:rsidRPr="00462F18" w:rsidRDefault="001762BB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15F99" w:rsidRPr="00462F18" w:rsidTr="00967177">
        <w:trPr>
          <w:trHeight w:val="20"/>
        </w:trPr>
        <w:tc>
          <w:tcPr>
            <w:tcW w:w="817" w:type="dxa"/>
            <w:vAlign w:val="center"/>
          </w:tcPr>
          <w:p w:rsidR="00B15F99" w:rsidRPr="00462F18" w:rsidRDefault="00B15F9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5</w:t>
            </w:r>
          </w:p>
        </w:tc>
        <w:tc>
          <w:tcPr>
            <w:tcW w:w="992" w:type="dxa"/>
          </w:tcPr>
          <w:p w:rsidR="00B15F99" w:rsidRPr="002542B1" w:rsidRDefault="00B15F9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.05</w:t>
            </w:r>
          </w:p>
        </w:tc>
        <w:tc>
          <w:tcPr>
            <w:tcW w:w="993" w:type="dxa"/>
          </w:tcPr>
          <w:p w:rsidR="00B15F99" w:rsidRPr="00462F18" w:rsidRDefault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15F99" w:rsidRPr="00462F18" w:rsidRDefault="00B15F9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овторение. Отношения и пропорции</w:t>
            </w:r>
          </w:p>
        </w:tc>
        <w:tc>
          <w:tcPr>
            <w:tcW w:w="1512" w:type="dxa"/>
            <w:vAlign w:val="center"/>
          </w:tcPr>
          <w:p w:rsidR="00B15F99" w:rsidRPr="00462F18" w:rsidRDefault="00B15F9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15F99" w:rsidRPr="00462F18" w:rsidTr="00967177">
        <w:trPr>
          <w:trHeight w:val="20"/>
        </w:trPr>
        <w:tc>
          <w:tcPr>
            <w:tcW w:w="817" w:type="dxa"/>
            <w:vAlign w:val="center"/>
          </w:tcPr>
          <w:p w:rsidR="00B15F99" w:rsidRPr="00462F18" w:rsidRDefault="00B15F9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6</w:t>
            </w:r>
          </w:p>
        </w:tc>
        <w:tc>
          <w:tcPr>
            <w:tcW w:w="992" w:type="dxa"/>
          </w:tcPr>
          <w:p w:rsidR="00B15F99" w:rsidRPr="002542B1" w:rsidRDefault="00B15F9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.05</w:t>
            </w:r>
          </w:p>
        </w:tc>
        <w:tc>
          <w:tcPr>
            <w:tcW w:w="993" w:type="dxa"/>
          </w:tcPr>
          <w:p w:rsidR="00B15F99" w:rsidRPr="00462F18" w:rsidRDefault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15F99" w:rsidRPr="00462F18" w:rsidRDefault="00B15F9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овторение. Отношения и пропорции</w:t>
            </w:r>
          </w:p>
        </w:tc>
        <w:tc>
          <w:tcPr>
            <w:tcW w:w="1512" w:type="dxa"/>
            <w:vAlign w:val="center"/>
          </w:tcPr>
          <w:p w:rsidR="00B15F99" w:rsidRPr="00462F18" w:rsidRDefault="00B15F99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15F99" w:rsidRPr="00462F18" w:rsidTr="00967177">
        <w:trPr>
          <w:trHeight w:val="20"/>
        </w:trPr>
        <w:tc>
          <w:tcPr>
            <w:tcW w:w="817" w:type="dxa"/>
            <w:vAlign w:val="center"/>
          </w:tcPr>
          <w:p w:rsidR="00B15F99" w:rsidRPr="00462F18" w:rsidRDefault="00B15F9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7</w:t>
            </w:r>
          </w:p>
        </w:tc>
        <w:tc>
          <w:tcPr>
            <w:tcW w:w="992" w:type="dxa"/>
          </w:tcPr>
          <w:p w:rsidR="00B15F99" w:rsidRPr="002542B1" w:rsidRDefault="00B15F9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.05</w:t>
            </w:r>
          </w:p>
        </w:tc>
        <w:tc>
          <w:tcPr>
            <w:tcW w:w="993" w:type="dxa"/>
          </w:tcPr>
          <w:p w:rsidR="00B15F99" w:rsidRPr="00462F18" w:rsidRDefault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15F99" w:rsidRPr="00462F18" w:rsidRDefault="00B15F9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12" w:type="dxa"/>
            <w:vAlign w:val="center"/>
          </w:tcPr>
          <w:p w:rsidR="00B15F99" w:rsidRPr="00462F18" w:rsidRDefault="00B15F9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15F99" w:rsidRPr="00462F18" w:rsidTr="00967177">
        <w:trPr>
          <w:trHeight w:val="20"/>
        </w:trPr>
        <w:tc>
          <w:tcPr>
            <w:tcW w:w="817" w:type="dxa"/>
            <w:vAlign w:val="center"/>
          </w:tcPr>
          <w:p w:rsidR="00B15F99" w:rsidRPr="00462F18" w:rsidRDefault="00B15F9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8</w:t>
            </w:r>
          </w:p>
        </w:tc>
        <w:tc>
          <w:tcPr>
            <w:tcW w:w="992" w:type="dxa"/>
          </w:tcPr>
          <w:p w:rsidR="00B15F99" w:rsidRPr="002542B1" w:rsidRDefault="00B15F9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3.05</w:t>
            </w:r>
          </w:p>
        </w:tc>
        <w:tc>
          <w:tcPr>
            <w:tcW w:w="993" w:type="dxa"/>
          </w:tcPr>
          <w:p w:rsidR="00B15F99" w:rsidRPr="00462F18" w:rsidRDefault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15F99" w:rsidRPr="00462F18" w:rsidRDefault="00B15F9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1512" w:type="dxa"/>
            <w:vAlign w:val="center"/>
          </w:tcPr>
          <w:p w:rsidR="00B15F99" w:rsidRPr="00462F18" w:rsidRDefault="00B15F9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15F99" w:rsidRPr="00462F18" w:rsidTr="00967177">
        <w:trPr>
          <w:trHeight w:val="20"/>
        </w:trPr>
        <w:tc>
          <w:tcPr>
            <w:tcW w:w="817" w:type="dxa"/>
            <w:vAlign w:val="center"/>
          </w:tcPr>
          <w:p w:rsidR="00B15F99" w:rsidRPr="00462F18" w:rsidRDefault="00B15F9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9</w:t>
            </w:r>
          </w:p>
        </w:tc>
        <w:tc>
          <w:tcPr>
            <w:tcW w:w="992" w:type="dxa"/>
          </w:tcPr>
          <w:p w:rsidR="00B15F99" w:rsidRPr="002542B1" w:rsidRDefault="00B15F9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6.05</w:t>
            </w:r>
          </w:p>
        </w:tc>
        <w:tc>
          <w:tcPr>
            <w:tcW w:w="993" w:type="dxa"/>
          </w:tcPr>
          <w:p w:rsidR="00B15F99" w:rsidRPr="00462F18" w:rsidRDefault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15F99" w:rsidRPr="00462F18" w:rsidRDefault="00B15F99" w:rsidP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Сравнение рациональных чисел</w:t>
            </w:r>
          </w:p>
        </w:tc>
        <w:tc>
          <w:tcPr>
            <w:tcW w:w="1512" w:type="dxa"/>
            <w:vAlign w:val="center"/>
          </w:tcPr>
          <w:p w:rsidR="00B15F99" w:rsidRPr="00462F18" w:rsidRDefault="00B15F9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15F99" w:rsidRPr="00462F18" w:rsidTr="00967177">
        <w:trPr>
          <w:trHeight w:val="20"/>
        </w:trPr>
        <w:tc>
          <w:tcPr>
            <w:tcW w:w="817" w:type="dxa"/>
            <w:vAlign w:val="center"/>
          </w:tcPr>
          <w:p w:rsidR="00B15F99" w:rsidRPr="00462F18" w:rsidRDefault="00B15F9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0</w:t>
            </w:r>
          </w:p>
        </w:tc>
        <w:tc>
          <w:tcPr>
            <w:tcW w:w="992" w:type="dxa"/>
          </w:tcPr>
          <w:p w:rsidR="00B15F99" w:rsidRPr="002542B1" w:rsidRDefault="00B15F9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7.05</w:t>
            </w:r>
          </w:p>
        </w:tc>
        <w:tc>
          <w:tcPr>
            <w:tcW w:w="993" w:type="dxa"/>
          </w:tcPr>
          <w:p w:rsidR="00B15F99" w:rsidRPr="00462F18" w:rsidRDefault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15F99" w:rsidRPr="00462F18" w:rsidRDefault="00B15F9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чисел</w:t>
            </w:r>
          </w:p>
        </w:tc>
        <w:tc>
          <w:tcPr>
            <w:tcW w:w="1512" w:type="dxa"/>
            <w:vAlign w:val="center"/>
          </w:tcPr>
          <w:p w:rsidR="00B15F99" w:rsidRPr="00462F18" w:rsidRDefault="00B15F9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15F99" w:rsidRPr="00462F18" w:rsidTr="00967177">
        <w:trPr>
          <w:trHeight w:val="20"/>
        </w:trPr>
        <w:tc>
          <w:tcPr>
            <w:tcW w:w="817" w:type="dxa"/>
            <w:vAlign w:val="center"/>
          </w:tcPr>
          <w:p w:rsidR="00B15F99" w:rsidRPr="00462F18" w:rsidRDefault="00B15F9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1</w:t>
            </w:r>
          </w:p>
        </w:tc>
        <w:tc>
          <w:tcPr>
            <w:tcW w:w="992" w:type="dxa"/>
          </w:tcPr>
          <w:p w:rsidR="00B15F99" w:rsidRPr="002542B1" w:rsidRDefault="00B15F9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8.05</w:t>
            </w:r>
          </w:p>
        </w:tc>
        <w:tc>
          <w:tcPr>
            <w:tcW w:w="993" w:type="dxa"/>
          </w:tcPr>
          <w:p w:rsidR="00B15F99" w:rsidRPr="00462F18" w:rsidRDefault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15F99" w:rsidRPr="00462F18" w:rsidRDefault="00B15F9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чисел</w:t>
            </w:r>
          </w:p>
        </w:tc>
        <w:tc>
          <w:tcPr>
            <w:tcW w:w="1512" w:type="dxa"/>
            <w:vAlign w:val="center"/>
          </w:tcPr>
          <w:p w:rsidR="00B15F99" w:rsidRPr="00462F18" w:rsidRDefault="00B15F9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15F99" w:rsidRPr="00462F18" w:rsidTr="00967177">
        <w:trPr>
          <w:trHeight w:val="20"/>
        </w:trPr>
        <w:tc>
          <w:tcPr>
            <w:tcW w:w="817" w:type="dxa"/>
            <w:vAlign w:val="center"/>
          </w:tcPr>
          <w:p w:rsidR="00B15F99" w:rsidRPr="00462F18" w:rsidRDefault="00B15F9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2</w:t>
            </w:r>
          </w:p>
        </w:tc>
        <w:tc>
          <w:tcPr>
            <w:tcW w:w="992" w:type="dxa"/>
          </w:tcPr>
          <w:p w:rsidR="00B15F99" w:rsidRPr="002542B1" w:rsidRDefault="00B15F9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9.05</w:t>
            </w:r>
          </w:p>
        </w:tc>
        <w:tc>
          <w:tcPr>
            <w:tcW w:w="993" w:type="dxa"/>
          </w:tcPr>
          <w:p w:rsidR="00B15F99" w:rsidRPr="00462F18" w:rsidRDefault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15F99" w:rsidRPr="00462F18" w:rsidRDefault="00B15F9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Умножение и деление рациональных чисел</w:t>
            </w:r>
          </w:p>
        </w:tc>
        <w:tc>
          <w:tcPr>
            <w:tcW w:w="1512" w:type="dxa"/>
            <w:vAlign w:val="center"/>
          </w:tcPr>
          <w:p w:rsidR="00B15F99" w:rsidRPr="00462F18" w:rsidRDefault="00B15F9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15F99" w:rsidRPr="00462F18" w:rsidTr="00967177">
        <w:trPr>
          <w:trHeight w:val="20"/>
        </w:trPr>
        <w:tc>
          <w:tcPr>
            <w:tcW w:w="817" w:type="dxa"/>
            <w:vAlign w:val="center"/>
          </w:tcPr>
          <w:p w:rsidR="00B15F99" w:rsidRPr="00462F18" w:rsidRDefault="00B15F9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3</w:t>
            </w:r>
          </w:p>
        </w:tc>
        <w:tc>
          <w:tcPr>
            <w:tcW w:w="992" w:type="dxa"/>
          </w:tcPr>
          <w:p w:rsidR="00B15F99" w:rsidRPr="002542B1" w:rsidRDefault="00B15F9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05</w:t>
            </w:r>
          </w:p>
        </w:tc>
        <w:tc>
          <w:tcPr>
            <w:tcW w:w="993" w:type="dxa"/>
          </w:tcPr>
          <w:p w:rsidR="00B15F99" w:rsidRPr="00462F18" w:rsidRDefault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15F99" w:rsidRPr="00462F18" w:rsidRDefault="00B15F99" w:rsidP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Умножение и деление рациональных чисел</w:t>
            </w:r>
          </w:p>
        </w:tc>
        <w:tc>
          <w:tcPr>
            <w:tcW w:w="1512" w:type="dxa"/>
            <w:vAlign w:val="center"/>
          </w:tcPr>
          <w:p w:rsidR="00B15F99" w:rsidRPr="00462F18" w:rsidRDefault="00B15F9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15F99" w:rsidRPr="00462F18" w:rsidTr="00967177">
        <w:trPr>
          <w:trHeight w:val="20"/>
        </w:trPr>
        <w:tc>
          <w:tcPr>
            <w:tcW w:w="817" w:type="dxa"/>
            <w:vAlign w:val="center"/>
          </w:tcPr>
          <w:p w:rsidR="00B15F99" w:rsidRPr="00462F18" w:rsidRDefault="00B15F9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4</w:t>
            </w:r>
          </w:p>
        </w:tc>
        <w:tc>
          <w:tcPr>
            <w:tcW w:w="992" w:type="dxa"/>
          </w:tcPr>
          <w:p w:rsidR="00B15F99" w:rsidRPr="002542B1" w:rsidRDefault="00B15F9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3.05</w:t>
            </w:r>
          </w:p>
        </w:tc>
        <w:tc>
          <w:tcPr>
            <w:tcW w:w="993" w:type="dxa"/>
          </w:tcPr>
          <w:p w:rsidR="00B15F99" w:rsidRPr="00462F18" w:rsidRDefault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15F99" w:rsidRPr="00462F18" w:rsidRDefault="00B15F99" w:rsidP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1512" w:type="dxa"/>
            <w:vAlign w:val="center"/>
          </w:tcPr>
          <w:p w:rsidR="00B15F99" w:rsidRPr="00462F18" w:rsidRDefault="0060748D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15F99" w:rsidRPr="00462F18" w:rsidTr="00967177">
        <w:trPr>
          <w:trHeight w:val="20"/>
        </w:trPr>
        <w:tc>
          <w:tcPr>
            <w:tcW w:w="817" w:type="dxa"/>
            <w:vAlign w:val="center"/>
          </w:tcPr>
          <w:p w:rsidR="00B15F99" w:rsidRPr="00462F18" w:rsidRDefault="00B15F9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5</w:t>
            </w:r>
          </w:p>
        </w:tc>
        <w:tc>
          <w:tcPr>
            <w:tcW w:w="992" w:type="dxa"/>
          </w:tcPr>
          <w:p w:rsidR="00B15F99" w:rsidRPr="002542B1" w:rsidRDefault="00B15F9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.05</w:t>
            </w:r>
          </w:p>
        </w:tc>
        <w:tc>
          <w:tcPr>
            <w:tcW w:w="993" w:type="dxa"/>
          </w:tcPr>
          <w:p w:rsidR="00B15F99" w:rsidRPr="00462F18" w:rsidRDefault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15F99" w:rsidRPr="00462F18" w:rsidRDefault="00B15F9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1512" w:type="dxa"/>
            <w:vAlign w:val="center"/>
          </w:tcPr>
          <w:p w:rsidR="00B15F99" w:rsidRPr="00462F18" w:rsidRDefault="00B15F9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15F99" w:rsidRPr="00462F18" w:rsidTr="00967177">
        <w:trPr>
          <w:trHeight w:val="20"/>
        </w:trPr>
        <w:tc>
          <w:tcPr>
            <w:tcW w:w="817" w:type="dxa"/>
            <w:vAlign w:val="center"/>
          </w:tcPr>
          <w:p w:rsidR="00B15F99" w:rsidRPr="00462F18" w:rsidRDefault="00B15F9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6</w:t>
            </w:r>
          </w:p>
        </w:tc>
        <w:tc>
          <w:tcPr>
            <w:tcW w:w="992" w:type="dxa"/>
          </w:tcPr>
          <w:p w:rsidR="00B15F99" w:rsidRPr="002542B1" w:rsidRDefault="00B15F9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5.05</w:t>
            </w:r>
          </w:p>
        </w:tc>
        <w:tc>
          <w:tcPr>
            <w:tcW w:w="993" w:type="dxa"/>
          </w:tcPr>
          <w:p w:rsidR="00B15F99" w:rsidRPr="00462F18" w:rsidRDefault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15F99" w:rsidRPr="00462F18" w:rsidRDefault="00B15F9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</w:t>
            </w:r>
          </w:p>
        </w:tc>
        <w:tc>
          <w:tcPr>
            <w:tcW w:w="1512" w:type="dxa"/>
            <w:vAlign w:val="center"/>
          </w:tcPr>
          <w:p w:rsidR="00B15F99" w:rsidRPr="00462F18" w:rsidRDefault="00B15F99" w:rsidP="00F63EF2">
            <w:pPr>
              <w:ind w:left="2793" w:hanging="27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15F99" w:rsidRPr="00462F18" w:rsidTr="00967177">
        <w:trPr>
          <w:trHeight w:val="20"/>
        </w:trPr>
        <w:tc>
          <w:tcPr>
            <w:tcW w:w="817" w:type="dxa"/>
            <w:vAlign w:val="center"/>
          </w:tcPr>
          <w:p w:rsidR="00B15F99" w:rsidRPr="00462F18" w:rsidRDefault="00B15F9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7</w:t>
            </w:r>
          </w:p>
        </w:tc>
        <w:tc>
          <w:tcPr>
            <w:tcW w:w="992" w:type="dxa"/>
          </w:tcPr>
          <w:p w:rsidR="00B15F99" w:rsidRPr="002542B1" w:rsidRDefault="00B15F9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6.05</w:t>
            </w:r>
          </w:p>
        </w:tc>
        <w:tc>
          <w:tcPr>
            <w:tcW w:w="993" w:type="dxa"/>
          </w:tcPr>
          <w:p w:rsidR="00B15F99" w:rsidRPr="00462F18" w:rsidRDefault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15F99" w:rsidRPr="00462F18" w:rsidRDefault="00B15F9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</w:t>
            </w:r>
          </w:p>
        </w:tc>
        <w:tc>
          <w:tcPr>
            <w:tcW w:w="1512" w:type="dxa"/>
            <w:vAlign w:val="center"/>
          </w:tcPr>
          <w:p w:rsidR="00B15F99" w:rsidRPr="00462F18" w:rsidRDefault="00B15F9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15F99" w:rsidRPr="00462F18" w:rsidTr="00967177">
        <w:trPr>
          <w:trHeight w:val="20"/>
        </w:trPr>
        <w:tc>
          <w:tcPr>
            <w:tcW w:w="817" w:type="dxa"/>
            <w:vAlign w:val="center"/>
          </w:tcPr>
          <w:p w:rsidR="00B15F99" w:rsidRPr="00462F18" w:rsidRDefault="00B15F9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8</w:t>
            </w:r>
          </w:p>
        </w:tc>
        <w:tc>
          <w:tcPr>
            <w:tcW w:w="992" w:type="dxa"/>
          </w:tcPr>
          <w:p w:rsidR="00B15F99" w:rsidRPr="002542B1" w:rsidRDefault="00B15F9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7.05</w:t>
            </w:r>
          </w:p>
        </w:tc>
        <w:tc>
          <w:tcPr>
            <w:tcW w:w="993" w:type="dxa"/>
          </w:tcPr>
          <w:p w:rsidR="00B15F99" w:rsidRPr="00462F18" w:rsidRDefault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15F99" w:rsidRPr="00462F18" w:rsidRDefault="00B15F9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1512" w:type="dxa"/>
            <w:vAlign w:val="center"/>
          </w:tcPr>
          <w:p w:rsidR="00B15F99" w:rsidRPr="00462F18" w:rsidRDefault="00B15F9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15F99" w:rsidRPr="00462F18" w:rsidTr="00967177">
        <w:trPr>
          <w:trHeight w:val="20"/>
        </w:trPr>
        <w:tc>
          <w:tcPr>
            <w:tcW w:w="817" w:type="dxa"/>
            <w:vAlign w:val="center"/>
          </w:tcPr>
          <w:p w:rsidR="00B15F99" w:rsidRPr="00462F18" w:rsidRDefault="00B15F9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9</w:t>
            </w:r>
          </w:p>
        </w:tc>
        <w:tc>
          <w:tcPr>
            <w:tcW w:w="992" w:type="dxa"/>
          </w:tcPr>
          <w:p w:rsidR="00B15F99" w:rsidRPr="002542B1" w:rsidRDefault="00B15F9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0.05</w:t>
            </w:r>
          </w:p>
        </w:tc>
        <w:tc>
          <w:tcPr>
            <w:tcW w:w="993" w:type="dxa"/>
          </w:tcPr>
          <w:p w:rsidR="00B15F99" w:rsidRPr="00462F18" w:rsidRDefault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15F99" w:rsidRPr="00462F18" w:rsidRDefault="00B15F9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1512" w:type="dxa"/>
            <w:vAlign w:val="center"/>
          </w:tcPr>
          <w:p w:rsidR="00B15F99" w:rsidRPr="00462F18" w:rsidRDefault="00B15F9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B15F99" w:rsidRPr="00462F18" w:rsidTr="00967177">
        <w:trPr>
          <w:trHeight w:val="20"/>
        </w:trPr>
        <w:tc>
          <w:tcPr>
            <w:tcW w:w="817" w:type="dxa"/>
            <w:vAlign w:val="center"/>
          </w:tcPr>
          <w:p w:rsidR="00B15F99" w:rsidRPr="00462F18" w:rsidRDefault="00B15F99" w:rsidP="00BD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0</w:t>
            </w:r>
          </w:p>
        </w:tc>
        <w:tc>
          <w:tcPr>
            <w:tcW w:w="992" w:type="dxa"/>
          </w:tcPr>
          <w:p w:rsidR="00B15F99" w:rsidRPr="002542B1" w:rsidRDefault="00B15F99" w:rsidP="00BD1C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1.05</w:t>
            </w:r>
          </w:p>
        </w:tc>
        <w:tc>
          <w:tcPr>
            <w:tcW w:w="993" w:type="dxa"/>
          </w:tcPr>
          <w:p w:rsidR="00B15F99" w:rsidRPr="00462F18" w:rsidRDefault="00B15F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B15F99" w:rsidRPr="00462F18" w:rsidRDefault="00B15F99" w:rsidP="0060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1512" w:type="dxa"/>
            <w:vAlign w:val="center"/>
          </w:tcPr>
          <w:p w:rsidR="00B15F99" w:rsidRPr="00462F18" w:rsidRDefault="00B15F99" w:rsidP="00F63EF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62F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</w:tbl>
    <w:p w:rsidR="00573A8D" w:rsidRPr="00462F18" w:rsidRDefault="00573A8D" w:rsidP="0097295B">
      <w:pPr>
        <w:pStyle w:val="a7"/>
        <w:spacing w:before="0" w:beforeAutospacing="0" w:after="0" w:afterAutospacing="0"/>
        <w:jc w:val="center"/>
      </w:pPr>
    </w:p>
    <w:p w:rsidR="002C1434" w:rsidRPr="00462F18" w:rsidRDefault="002C1434" w:rsidP="00044D3D">
      <w:pPr>
        <w:ind w:left="-567" w:firstLine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E2660" w:rsidRDefault="005E2660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8D" w:rsidRDefault="0060748D" w:rsidP="005E2660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E2660" w:rsidRPr="00D66433" w:rsidRDefault="005E2660" w:rsidP="005E2660">
      <w:pPr>
        <w:autoSpaceDE w:val="0"/>
        <w:autoSpaceDN w:val="0"/>
        <w:adjustRightInd w:val="0"/>
        <w:spacing w:line="276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D6643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>Контрольно - измерительные материалы итоговой контрольной работы</w:t>
      </w:r>
    </w:p>
    <w:p w:rsidR="005E2660" w:rsidRDefault="005E2660" w:rsidP="005E2660">
      <w:pPr>
        <w:autoSpaceDE w:val="0"/>
        <w:autoSpaceDN w:val="0"/>
        <w:adjustRightInd w:val="0"/>
        <w:spacing w:line="276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по математике </w:t>
      </w:r>
      <w:r w:rsidRPr="00D6643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за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6 </w:t>
      </w:r>
      <w:r w:rsidRPr="00D6643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ласс</w:t>
      </w:r>
    </w:p>
    <w:p w:rsidR="005E2660" w:rsidRPr="007648B3" w:rsidRDefault="005E2660" w:rsidP="005E2660">
      <w:pPr>
        <w:autoSpaceDE w:val="0"/>
        <w:autoSpaceDN w:val="0"/>
        <w:adjustRightInd w:val="0"/>
        <w:spacing w:after="200" w:line="276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7648B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Спецификация контрольно-измерительных материалов для проведения итоговой контрольной работы  по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математике </w:t>
      </w:r>
      <w:r w:rsidRPr="007648B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у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б</w:t>
      </w:r>
      <w:r w:rsidRPr="007648B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уча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ю</w:t>
      </w:r>
      <w:r w:rsidRPr="007648B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щихся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6</w:t>
      </w:r>
      <w:r w:rsidRPr="007648B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классов</w:t>
      </w:r>
    </w:p>
    <w:p w:rsidR="005E2660" w:rsidRPr="00B647D1" w:rsidRDefault="005E2660" w:rsidP="005E2660">
      <w:pPr>
        <w:pStyle w:val="ab"/>
        <w:numPr>
          <w:ilvl w:val="0"/>
          <w:numId w:val="5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647D1">
        <w:rPr>
          <w:rFonts w:ascii="Times New Roman" w:hAnsi="Times New Roman" w:cs="Times New Roman"/>
          <w:b/>
          <w:sz w:val="24"/>
          <w:szCs w:val="24"/>
        </w:rPr>
        <w:t xml:space="preserve">Назначение работы – </w:t>
      </w:r>
      <w:r w:rsidRPr="00B647D1">
        <w:rPr>
          <w:rFonts w:ascii="Times New Roman" w:hAnsi="Times New Roman" w:cs="Times New Roman"/>
          <w:sz w:val="24"/>
          <w:szCs w:val="24"/>
        </w:rPr>
        <w:t xml:space="preserve">определение уровня </w:t>
      </w:r>
      <w:r>
        <w:rPr>
          <w:rFonts w:ascii="Times New Roman" w:hAnsi="Times New Roman" w:cs="Times New Roman"/>
          <w:sz w:val="24"/>
          <w:szCs w:val="24"/>
        </w:rPr>
        <w:t>освоения учебного материала за курс 6</w:t>
      </w:r>
      <w:r w:rsidRPr="00B647D1">
        <w:rPr>
          <w:rFonts w:ascii="Times New Roman" w:hAnsi="Times New Roman" w:cs="Times New Roman"/>
          <w:sz w:val="24"/>
          <w:szCs w:val="24"/>
        </w:rPr>
        <w:t xml:space="preserve"> класса.</w:t>
      </w:r>
    </w:p>
    <w:p w:rsidR="005E2660" w:rsidRPr="00D66433" w:rsidRDefault="005E2660" w:rsidP="005E2660">
      <w:pPr>
        <w:numPr>
          <w:ilvl w:val="0"/>
          <w:numId w:val="54"/>
        </w:numPr>
        <w:spacing w:line="276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D66433">
        <w:rPr>
          <w:rFonts w:ascii="Times New Roman" w:hAnsi="Times New Roman" w:cs="Times New Roman"/>
          <w:b/>
          <w:sz w:val="24"/>
          <w:szCs w:val="24"/>
        </w:rPr>
        <w:t xml:space="preserve">Содержание работы </w:t>
      </w:r>
      <w:r w:rsidRPr="00D66433">
        <w:rPr>
          <w:rFonts w:ascii="Times New Roman" w:hAnsi="Times New Roman" w:cs="Times New Roman"/>
          <w:sz w:val="24"/>
          <w:szCs w:val="24"/>
        </w:rPr>
        <w:t>определяется на основе следующих документов:</w:t>
      </w:r>
    </w:p>
    <w:p w:rsidR="005E2660" w:rsidRPr="00D66433" w:rsidRDefault="005E2660" w:rsidP="005E2660">
      <w:pPr>
        <w:numPr>
          <w:ilvl w:val="0"/>
          <w:numId w:val="55"/>
        </w:numPr>
        <w:spacing w:after="200" w:line="276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D66433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Приказ Министерства образования и науки Российской Федерации </w:t>
      </w:r>
      <w:r w:rsidRPr="00D66433">
        <w:rPr>
          <w:rFonts w:ascii="Times New Roman" w:eastAsiaTheme="minorEastAsia" w:hAnsi="Times New Roman" w:cs="Times New Roman"/>
          <w:sz w:val="24"/>
          <w:szCs w:val="24"/>
          <w:lang w:eastAsia="ru-RU"/>
        </w:rPr>
        <w:br/>
        <w:t xml:space="preserve">от 17 декабря 2010 года № 1897 «Об утверждении федерального государственного образовательного стандарта 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основного общего образования» (</w:t>
      </w:r>
      <w:r w:rsidRPr="00D66433">
        <w:rPr>
          <w:rFonts w:ascii="Times New Roman" w:eastAsiaTheme="minorEastAsia" w:hAnsi="Times New Roman" w:cs="Times New Roman"/>
          <w:sz w:val="24"/>
          <w:szCs w:val="24"/>
          <w:lang w:eastAsia="ru-RU"/>
        </w:rPr>
        <w:t>в редакции Приказов Министерства образования и науки Российской Федерации от  29.12.2014г. №1644, 31.12.2015г. №1577)</w:t>
      </w:r>
    </w:p>
    <w:p w:rsidR="005E2660" w:rsidRPr="00D66433" w:rsidRDefault="005E2660" w:rsidP="005E2660">
      <w:pPr>
        <w:numPr>
          <w:ilvl w:val="0"/>
          <w:numId w:val="55"/>
        </w:numPr>
        <w:spacing w:after="200" w:line="276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66433">
        <w:rPr>
          <w:rFonts w:ascii="Times New Roman" w:hAnsi="Times New Roman" w:cs="Times New Roman"/>
          <w:sz w:val="24"/>
          <w:szCs w:val="24"/>
        </w:rPr>
        <w:t xml:space="preserve">Программа по </w:t>
      </w:r>
      <w:r>
        <w:rPr>
          <w:rFonts w:ascii="Times New Roman" w:hAnsi="Times New Roman" w:cs="Times New Roman"/>
          <w:sz w:val="24"/>
          <w:szCs w:val="24"/>
        </w:rPr>
        <w:t xml:space="preserve">математике </w:t>
      </w:r>
      <w:r w:rsidRPr="00D66433">
        <w:rPr>
          <w:rFonts w:ascii="Times New Roman" w:hAnsi="Times New Roman" w:cs="Times New Roman"/>
          <w:sz w:val="24"/>
          <w:szCs w:val="24"/>
        </w:rPr>
        <w:t xml:space="preserve">для </w:t>
      </w:r>
      <w:r>
        <w:rPr>
          <w:rFonts w:ascii="Times New Roman" w:hAnsi="Times New Roman" w:cs="Times New Roman"/>
          <w:sz w:val="24"/>
          <w:szCs w:val="24"/>
        </w:rPr>
        <w:t xml:space="preserve">6 </w:t>
      </w:r>
      <w:r w:rsidRPr="00D66433">
        <w:rPr>
          <w:rFonts w:ascii="Times New Roman" w:hAnsi="Times New Roman" w:cs="Times New Roman"/>
          <w:sz w:val="24"/>
          <w:szCs w:val="24"/>
        </w:rPr>
        <w:t>класса</w:t>
      </w:r>
      <w:r w:rsidRPr="00D66433">
        <w:rPr>
          <w:rFonts w:ascii="Times New Roman" w:hAnsi="Times New Roman" w:cs="Times New Roman"/>
          <w:sz w:val="24"/>
          <w:szCs w:val="24"/>
        </w:rPr>
        <w:br/>
      </w:r>
      <w:r w:rsidRPr="00D66433">
        <w:rPr>
          <w:rFonts w:ascii="Times New Roman" w:hAnsi="Times New Roman" w:cs="Times New Roman"/>
          <w:b/>
          <w:sz w:val="24"/>
          <w:szCs w:val="24"/>
        </w:rPr>
        <w:t>Характеристика структуры и содержания работы</w:t>
      </w:r>
    </w:p>
    <w:p w:rsidR="005E2660" w:rsidRPr="00D66433" w:rsidRDefault="005E2660" w:rsidP="005E2660">
      <w:pPr>
        <w:spacing w:line="276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66433">
        <w:rPr>
          <w:rFonts w:ascii="Times New Roman" w:hAnsi="Times New Roman" w:cs="Times New Roman"/>
          <w:sz w:val="24"/>
          <w:szCs w:val="24"/>
        </w:rPr>
        <w:t xml:space="preserve">Работа по </w:t>
      </w:r>
      <w:r>
        <w:rPr>
          <w:rFonts w:ascii="Times New Roman" w:hAnsi="Times New Roman" w:cs="Times New Roman"/>
          <w:sz w:val="24"/>
          <w:szCs w:val="24"/>
        </w:rPr>
        <w:t xml:space="preserve">математике </w:t>
      </w:r>
      <w:r w:rsidRPr="00D66433">
        <w:rPr>
          <w:rFonts w:ascii="Times New Roman" w:hAnsi="Times New Roman" w:cs="Times New Roman"/>
          <w:sz w:val="24"/>
          <w:szCs w:val="24"/>
        </w:rPr>
        <w:t>состоит из 3-х частей.</w:t>
      </w:r>
    </w:p>
    <w:p w:rsidR="005E2660" w:rsidRPr="00D66433" w:rsidRDefault="005E2660" w:rsidP="005E2660">
      <w:pPr>
        <w:spacing w:line="276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асть 1 (А1-А12</w:t>
      </w:r>
      <w:r w:rsidRPr="00D66433">
        <w:rPr>
          <w:rFonts w:ascii="Times New Roman" w:hAnsi="Times New Roman" w:cs="Times New Roman"/>
          <w:sz w:val="24"/>
          <w:szCs w:val="24"/>
        </w:rPr>
        <w:t xml:space="preserve">) содержит задания на определение уровня </w:t>
      </w:r>
      <w:proofErr w:type="spellStart"/>
      <w:r w:rsidRPr="00D66433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D66433">
        <w:rPr>
          <w:rFonts w:ascii="Times New Roman" w:hAnsi="Times New Roman" w:cs="Times New Roman"/>
          <w:sz w:val="24"/>
          <w:szCs w:val="24"/>
        </w:rPr>
        <w:t xml:space="preserve"> умений базового уровня сложности </w:t>
      </w:r>
      <w:r>
        <w:rPr>
          <w:rFonts w:ascii="Times New Roman" w:hAnsi="Times New Roman" w:cs="Times New Roman"/>
          <w:sz w:val="24"/>
          <w:szCs w:val="24"/>
        </w:rPr>
        <w:t>с  выбором ответа</w:t>
      </w:r>
      <w:r w:rsidRPr="00D66433">
        <w:rPr>
          <w:rFonts w:ascii="Times New Roman" w:hAnsi="Times New Roman" w:cs="Times New Roman"/>
          <w:sz w:val="24"/>
          <w:szCs w:val="24"/>
        </w:rPr>
        <w:t>.</w:t>
      </w:r>
    </w:p>
    <w:p w:rsidR="005E2660" w:rsidRPr="00D66433" w:rsidRDefault="005E2660" w:rsidP="005E2660">
      <w:pPr>
        <w:spacing w:line="276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асть 2 (В1</w:t>
      </w:r>
      <w:r w:rsidRPr="00D66433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В2</w:t>
      </w:r>
      <w:r w:rsidRPr="00D66433">
        <w:rPr>
          <w:rFonts w:ascii="Times New Roman" w:hAnsi="Times New Roman" w:cs="Times New Roman"/>
          <w:sz w:val="24"/>
          <w:szCs w:val="24"/>
        </w:rPr>
        <w:t xml:space="preserve">) содержит задания на определение уровня </w:t>
      </w:r>
      <w:proofErr w:type="spellStart"/>
      <w:r w:rsidRPr="00D66433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D66433">
        <w:rPr>
          <w:rFonts w:ascii="Times New Roman" w:hAnsi="Times New Roman" w:cs="Times New Roman"/>
          <w:sz w:val="24"/>
          <w:szCs w:val="24"/>
        </w:rPr>
        <w:t xml:space="preserve"> умений</w:t>
      </w:r>
      <w:r>
        <w:rPr>
          <w:rFonts w:ascii="Times New Roman" w:hAnsi="Times New Roman" w:cs="Times New Roman"/>
          <w:sz w:val="24"/>
          <w:szCs w:val="24"/>
        </w:rPr>
        <w:t xml:space="preserve"> повышенного уровня с кратким ответом</w:t>
      </w:r>
      <w:r w:rsidRPr="00D66433">
        <w:rPr>
          <w:rFonts w:ascii="Times New Roman" w:hAnsi="Times New Roman" w:cs="Times New Roman"/>
          <w:sz w:val="24"/>
          <w:szCs w:val="24"/>
        </w:rPr>
        <w:t>.</w:t>
      </w:r>
    </w:p>
    <w:p w:rsidR="005E2660" w:rsidRPr="00D66433" w:rsidRDefault="005E2660" w:rsidP="005E2660">
      <w:pPr>
        <w:spacing w:line="276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асть 3 (С</w:t>
      </w:r>
      <w:proofErr w:type="gramStart"/>
      <w:r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D66433">
        <w:rPr>
          <w:rFonts w:ascii="Times New Roman" w:hAnsi="Times New Roman" w:cs="Times New Roman"/>
          <w:sz w:val="24"/>
          <w:szCs w:val="24"/>
        </w:rPr>
        <w:t xml:space="preserve">) содержит задания на определение уровня </w:t>
      </w:r>
      <w:proofErr w:type="spellStart"/>
      <w:r w:rsidRPr="00D66433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D6643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умений повышенного уровня с подробным решением</w:t>
      </w:r>
      <w:r w:rsidRPr="00D6643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E2660" w:rsidRPr="00D66433" w:rsidRDefault="005E2660" w:rsidP="005E2660">
      <w:pPr>
        <w:numPr>
          <w:ilvl w:val="0"/>
          <w:numId w:val="54"/>
        </w:numPr>
        <w:spacing w:after="20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66433">
        <w:rPr>
          <w:rFonts w:ascii="Times New Roman" w:hAnsi="Times New Roman" w:cs="Times New Roman"/>
          <w:b/>
          <w:sz w:val="24"/>
          <w:szCs w:val="24"/>
        </w:rPr>
        <w:t xml:space="preserve">Время выполнения работы – </w:t>
      </w:r>
      <w:r w:rsidRPr="00D66433">
        <w:rPr>
          <w:rFonts w:ascii="Times New Roman" w:hAnsi="Times New Roman" w:cs="Times New Roman"/>
          <w:sz w:val="24"/>
          <w:szCs w:val="24"/>
        </w:rPr>
        <w:t>40 минут с учетом времени, отведенного на инструктаж обучающихся и внесение ответов в бланк ответов.</w:t>
      </w:r>
    </w:p>
    <w:p w:rsidR="005E2660" w:rsidRPr="00D66433" w:rsidRDefault="005E2660" w:rsidP="005E2660">
      <w:pPr>
        <w:numPr>
          <w:ilvl w:val="0"/>
          <w:numId w:val="54"/>
        </w:numPr>
        <w:spacing w:after="20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66433">
        <w:rPr>
          <w:rFonts w:ascii="Times New Roman" w:hAnsi="Times New Roman" w:cs="Times New Roman"/>
          <w:b/>
          <w:sz w:val="24"/>
          <w:szCs w:val="24"/>
        </w:rPr>
        <w:t>Дополнит</w:t>
      </w:r>
      <w:r>
        <w:rPr>
          <w:rFonts w:ascii="Times New Roman" w:hAnsi="Times New Roman" w:cs="Times New Roman"/>
          <w:b/>
          <w:sz w:val="24"/>
          <w:szCs w:val="24"/>
        </w:rPr>
        <w:t>ельные материалы и оборудование-нет.</w:t>
      </w:r>
      <w:r w:rsidRPr="00D6643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5E2660" w:rsidRPr="00D66433" w:rsidRDefault="005E2660" w:rsidP="005E2660">
      <w:pPr>
        <w:numPr>
          <w:ilvl w:val="0"/>
          <w:numId w:val="54"/>
        </w:numPr>
        <w:spacing w:after="200" w:line="276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D66433">
        <w:rPr>
          <w:rFonts w:ascii="Times New Roman" w:hAnsi="Times New Roman" w:cs="Times New Roman"/>
          <w:b/>
          <w:sz w:val="24"/>
          <w:szCs w:val="24"/>
        </w:rPr>
        <w:t>Система оценивания отдельных заданий и работы в целом.</w:t>
      </w:r>
    </w:p>
    <w:p w:rsidR="005E2660" w:rsidRPr="00462F18" w:rsidRDefault="005E2660" w:rsidP="005E266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66433">
        <w:rPr>
          <w:rFonts w:ascii="Times New Roman" w:hAnsi="Times New Roman" w:cs="Times New Roman"/>
          <w:b/>
          <w:sz w:val="24"/>
          <w:szCs w:val="24"/>
        </w:rPr>
        <w:t>Максимальное количество баллов</w:t>
      </w:r>
      <w:r w:rsidRPr="00D66433">
        <w:rPr>
          <w:rFonts w:ascii="Times New Roman" w:hAnsi="Times New Roman" w:cs="Times New Roman"/>
          <w:sz w:val="24"/>
          <w:szCs w:val="24"/>
        </w:rPr>
        <w:t xml:space="preserve">, которое может набрать </w:t>
      </w:r>
      <w:proofErr w:type="gramStart"/>
      <w:r>
        <w:rPr>
          <w:rFonts w:ascii="Times New Roman" w:hAnsi="Times New Roman" w:cs="Times New Roman"/>
          <w:sz w:val="24"/>
          <w:szCs w:val="24"/>
        </w:rPr>
        <w:t>об</w:t>
      </w:r>
      <w:r w:rsidRPr="00D66433">
        <w:rPr>
          <w:rFonts w:ascii="Times New Roman" w:hAnsi="Times New Roman" w:cs="Times New Roman"/>
          <w:sz w:val="24"/>
          <w:szCs w:val="24"/>
        </w:rPr>
        <w:t>уча</w:t>
      </w:r>
      <w:r>
        <w:rPr>
          <w:rFonts w:ascii="Times New Roman" w:hAnsi="Times New Roman" w:cs="Times New Roman"/>
          <w:sz w:val="24"/>
          <w:szCs w:val="24"/>
        </w:rPr>
        <w:t>ющий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за выполнение всей работы</w:t>
      </w:r>
      <w:r w:rsidRPr="00D66433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b/>
          <w:sz w:val="24"/>
          <w:szCs w:val="24"/>
        </w:rPr>
        <w:t>20</w:t>
      </w:r>
      <w:r w:rsidRPr="00D66433">
        <w:rPr>
          <w:rFonts w:ascii="Times New Roman" w:hAnsi="Times New Roman" w:cs="Times New Roman"/>
          <w:b/>
          <w:sz w:val="24"/>
          <w:szCs w:val="24"/>
        </w:rPr>
        <w:t xml:space="preserve"> баллов</w:t>
      </w:r>
      <w:r>
        <w:rPr>
          <w:rFonts w:ascii="Times New Roman" w:hAnsi="Times New Roman" w:cs="Times New Roman"/>
          <w:sz w:val="24"/>
          <w:szCs w:val="24"/>
        </w:rPr>
        <w:t>. К</w:t>
      </w:r>
      <w:r w:rsidRPr="00462F18">
        <w:rPr>
          <w:rFonts w:ascii="Times New Roman" w:hAnsi="Times New Roman" w:cs="Times New Roman"/>
          <w:sz w:val="24"/>
          <w:szCs w:val="24"/>
        </w:rPr>
        <w:t xml:space="preserve">аждый вариант работы состоит из 15 заданий: 12 заданий с выбором ответа (ВО), 2 задания с кратким ответом (КО), 1 задание с развернутым ответом (РО). Уровни сложности заданий: 12 заданий базового уровня сложности (Б), 3 задания </w:t>
      </w:r>
      <w:proofErr w:type="gramStart"/>
      <w:r w:rsidRPr="00462F18">
        <w:rPr>
          <w:rFonts w:ascii="Times New Roman" w:hAnsi="Times New Roman" w:cs="Times New Roman"/>
          <w:sz w:val="24"/>
          <w:szCs w:val="24"/>
        </w:rPr>
        <w:t>–п</w:t>
      </w:r>
      <w:proofErr w:type="gramEnd"/>
      <w:r w:rsidRPr="00462F18">
        <w:rPr>
          <w:rFonts w:ascii="Times New Roman" w:hAnsi="Times New Roman" w:cs="Times New Roman"/>
          <w:sz w:val="24"/>
          <w:szCs w:val="24"/>
        </w:rPr>
        <w:t>овышенного задания (П).</w:t>
      </w:r>
    </w:p>
    <w:p w:rsidR="005E2660" w:rsidRPr="00462F18" w:rsidRDefault="005E2660" w:rsidP="005E2660">
      <w:pPr>
        <w:ind w:firstLine="56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62F18">
        <w:rPr>
          <w:rFonts w:ascii="Times New Roman" w:eastAsia="Calibri" w:hAnsi="Times New Roman" w:cs="Times New Roman"/>
          <w:b/>
          <w:sz w:val="24"/>
          <w:szCs w:val="24"/>
        </w:rPr>
        <w:t xml:space="preserve">Шкала оценивания итогового теста за 6 класс: </w:t>
      </w:r>
      <w:r w:rsidRPr="00462F18">
        <w:rPr>
          <w:rFonts w:ascii="Times New Roman" w:eastAsia="Calibri" w:hAnsi="Times New Roman" w:cs="Times New Roman"/>
          <w:sz w:val="24"/>
          <w:szCs w:val="24"/>
        </w:rPr>
        <w:t xml:space="preserve">задания </w:t>
      </w:r>
      <w:r w:rsidRPr="00462F18">
        <w:rPr>
          <w:rFonts w:ascii="Times New Roman" w:eastAsia="Calibri" w:hAnsi="Times New Roman" w:cs="Times New Roman"/>
          <w:b/>
          <w:sz w:val="24"/>
          <w:szCs w:val="24"/>
        </w:rPr>
        <w:t>части</w:t>
      </w:r>
      <w:proofErr w:type="gramStart"/>
      <w:r w:rsidRPr="00462F18">
        <w:rPr>
          <w:rFonts w:ascii="Times New Roman" w:eastAsia="Calibri" w:hAnsi="Times New Roman" w:cs="Times New Roman"/>
          <w:b/>
          <w:sz w:val="24"/>
          <w:szCs w:val="24"/>
        </w:rPr>
        <w:t xml:space="preserve"> А</w:t>
      </w:r>
      <w:proofErr w:type="gramEnd"/>
      <w:r w:rsidRPr="00462F18">
        <w:rPr>
          <w:rFonts w:ascii="Times New Roman" w:eastAsia="Calibri" w:hAnsi="Times New Roman" w:cs="Times New Roman"/>
          <w:sz w:val="24"/>
          <w:szCs w:val="24"/>
        </w:rPr>
        <w:t xml:space="preserve"> -1 балл, задания </w:t>
      </w:r>
      <w:r w:rsidRPr="00462F18">
        <w:rPr>
          <w:rFonts w:ascii="Times New Roman" w:eastAsia="Calibri" w:hAnsi="Times New Roman" w:cs="Times New Roman"/>
          <w:b/>
          <w:sz w:val="24"/>
          <w:szCs w:val="24"/>
        </w:rPr>
        <w:t>части В1, В2</w:t>
      </w:r>
      <w:r w:rsidRPr="00462F18">
        <w:rPr>
          <w:rFonts w:ascii="Times New Roman" w:eastAsia="Calibri" w:hAnsi="Times New Roman" w:cs="Times New Roman"/>
          <w:sz w:val="24"/>
          <w:szCs w:val="24"/>
        </w:rPr>
        <w:t xml:space="preserve">-2 балла, </w:t>
      </w:r>
      <w:r w:rsidRPr="00462F18">
        <w:rPr>
          <w:rFonts w:ascii="Times New Roman" w:eastAsia="Calibri" w:hAnsi="Times New Roman" w:cs="Times New Roman"/>
          <w:b/>
          <w:sz w:val="24"/>
          <w:szCs w:val="24"/>
        </w:rPr>
        <w:t>С1</w:t>
      </w:r>
      <w:r w:rsidRPr="00462F18">
        <w:rPr>
          <w:rFonts w:ascii="Times New Roman" w:eastAsia="Calibri" w:hAnsi="Times New Roman" w:cs="Times New Roman"/>
          <w:sz w:val="24"/>
          <w:szCs w:val="24"/>
        </w:rPr>
        <w:t>-4 балла. Максимальный балл -20.</w:t>
      </w:r>
    </w:p>
    <w:p w:rsidR="005E2660" w:rsidRPr="00D66433" w:rsidRDefault="005E2660" w:rsidP="005E2660">
      <w:pPr>
        <w:spacing w:line="276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D66433">
        <w:rPr>
          <w:rFonts w:ascii="Times New Roman" w:eastAsiaTheme="minorEastAsia" w:hAnsi="Times New Roman" w:cs="Times New Roman"/>
          <w:sz w:val="24"/>
          <w:szCs w:val="24"/>
          <w:lang w:eastAsia="ru-RU"/>
        </w:rPr>
        <w:t>Установление качества обучающихся  рекомендуется производить по следующей шкале оценивания результатов выполненной контрольной работы:</w:t>
      </w:r>
    </w:p>
    <w:tbl>
      <w:tblPr>
        <w:tblStyle w:val="10"/>
        <w:tblW w:w="7292" w:type="dxa"/>
        <w:jc w:val="center"/>
        <w:tblLook w:val="04A0" w:firstRow="1" w:lastRow="0" w:firstColumn="1" w:lastColumn="0" w:noHBand="0" w:noVBand="1"/>
      </w:tblPr>
      <w:tblGrid>
        <w:gridCol w:w="1823"/>
        <w:gridCol w:w="1823"/>
        <w:gridCol w:w="1823"/>
        <w:gridCol w:w="1823"/>
      </w:tblGrid>
      <w:tr w:rsidR="005E2660" w:rsidRPr="000813D2" w:rsidTr="00BD1C2A">
        <w:trPr>
          <w:trHeight w:val="305"/>
          <w:jc w:val="center"/>
        </w:trPr>
        <w:tc>
          <w:tcPr>
            <w:tcW w:w="1823" w:type="dxa"/>
          </w:tcPr>
          <w:p w:rsidR="005E2660" w:rsidRPr="000813D2" w:rsidRDefault="005E2660" w:rsidP="00BD1C2A">
            <w:pPr>
              <w:rPr>
                <w:b/>
                <w:sz w:val="24"/>
                <w:szCs w:val="24"/>
                <w:lang w:eastAsia="ru-RU"/>
              </w:rPr>
            </w:pPr>
            <w:r w:rsidRPr="000813D2">
              <w:rPr>
                <w:b/>
                <w:sz w:val="24"/>
                <w:szCs w:val="24"/>
                <w:lang w:eastAsia="ru-RU"/>
              </w:rPr>
              <w:t>оценка «2»</w:t>
            </w:r>
          </w:p>
        </w:tc>
        <w:tc>
          <w:tcPr>
            <w:tcW w:w="1823" w:type="dxa"/>
          </w:tcPr>
          <w:p w:rsidR="005E2660" w:rsidRPr="000813D2" w:rsidRDefault="005E2660" w:rsidP="00BD1C2A">
            <w:pPr>
              <w:rPr>
                <w:b/>
                <w:sz w:val="24"/>
                <w:szCs w:val="24"/>
                <w:lang w:eastAsia="ru-RU"/>
              </w:rPr>
            </w:pPr>
            <w:r w:rsidRPr="000813D2">
              <w:rPr>
                <w:b/>
                <w:sz w:val="24"/>
                <w:szCs w:val="24"/>
                <w:lang w:eastAsia="ru-RU"/>
              </w:rPr>
              <w:t>оценка «3»</w:t>
            </w:r>
          </w:p>
        </w:tc>
        <w:tc>
          <w:tcPr>
            <w:tcW w:w="1823" w:type="dxa"/>
          </w:tcPr>
          <w:p w:rsidR="005E2660" w:rsidRPr="000813D2" w:rsidRDefault="005E2660" w:rsidP="00BD1C2A">
            <w:pPr>
              <w:rPr>
                <w:b/>
                <w:sz w:val="24"/>
                <w:szCs w:val="24"/>
                <w:lang w:eastAsia="ru-RU"/>
              </w:rPr>
            </w:pPr>
            <w:r w:rsidRPr="000813D2">
              <w:rPr>
                <w:b/>
                <w:sz w:val="24"/>
                <w:szCs w:val="24"/>
                <w:lang w:eastAsia="ru-RU"/>
              </w:rPr>
              <w:t>оценка «4»</w:t>
            </w:r>
          </w:p>
        </w:tc>
        <w:tc>
          <w:tcPr>
            <w:tcW w:w="1823" w:type="dxa"/>
          </w:tcPr>
          <w:p w:rsidR="005E2660" w:rsidRPr="000813D2" w:rsidRDefault="005E2660" w:rsidP="00BD1C2A">
            <w:pPr>
              <w:rPr>
                <w:b/>
                <w:sz w:val="24"/>
                <w:szCs w:val="24"/>
                <w:lang w:eastAsia="ru-RU"/>
              </w:rPr>
            </w:pPr>
            <w:r w:rsidRPr="000813D2">
              <w:rPr>
                <w:b/>
                <w:sz w:val="24"/>
                <w:szCs w:val="24"/>
                <w:lang w:eastAsia="ru-RU"/>
              </w:rPr>
              <w:t>оценка «5»</w:t>
            </w:r>
          </w:p>
        </w:tc>
      </w:tr>
      <w:tr w:rsidR="005E2660" w:rsidRPr="000813D2" w:rsidTr="00BD1C2A">
        <w:trPr>
          <w:trHeight w:val="310"/>
          <w:jc w:val="center"/>
        </w:trPr>
        <w:tc>
          <w:tcPr>
            <w:tcW w:w="1823" w:type="dxa"/>
          </w:tcPr>
          <w:p w:rsidR="005E2660" w:rsidRPr="000813D2" w:rsidRDefault="005E2660" w:rsidP="00BD1C2A">
            <w:pPr>
              <w:jc w:val="center"/>
              <w:rPr>
                <w:b/>
                <w:sz w:val="24"/>
                <w:szCs w:val="24"/>
                <w:lang w:eastAsia="ru-RU"/>
              </w:rPr>
            </w:pPr>
            <w:r w:rsidRPr="000813D2">
              <w:rPr>
                <w:b/>
                <w:sz w:val="24"/>
                <w:szCs w:val="24"/>
                <w:lang w:eastAsia="ru-RU"/>
              </w:rPr>
              <w:t>0-6</w:t>
            </w:r>
          </w:p>
        </w:tc>
        <w:tc>
          <w:tcPr>
            <w:tcW w:w="1823" w:type="dxa"/>
          </w:tcPr>
          <w:p w:rsidR="005E2660" w:rsidRPr="000813D2" w:rsidRDefault="005E2660" w:rsidP="00BD1C2A">
            <w:pPr>
              <w:jc w:val="center"/>
              <w:rPr>
                <w:b/>
                <w:sz w:val="24"/>
                <w:szCs w:val="24"/>
                <w:lang w:eastAsia="ru-RU"/>
              </w:rPr>
            </w:pPr>
            <w:r w:rsidRPr="000813D2">
              <w:rPr>
                <w:b/>
                <w:sz w:val="24"/>
                <w:szCs w:val="24"/>
                <w:lang w:eastAsia="ru-RU"/>
              </w:rPr>
              <w:t>7-10</w:t>
            </w:r>
          </w:p>
        </w:tc>
        <w:tc>
          <w:tcPr>
            <w:tcW w:w="1823" w:type="dxa"/>
          </w:tcPr>
          <w:p w:rsidR="005E2660" w:rsidRPr="000813D2" w:rsidRDefault="005E2660" w:rsidP="00BD1C2A">
            <w:pPr>
              <w:jc w:val="center"/>
              <w:rPr>
                <w:b/>
                <w:sz w:val="24"/>
                <w:szCs w:val="24"/>
                <w:lang w:eastAsia="ru-RU"/>
              </w:rPr>
            </w:pPr>
            <w:r w:rsidRPr="000813D2">
              <w:rPr>
                <w:b/>
                <w:sz w:val="24"/>
                <w:szCs w:val="24"/>
                <w:lang w:eastAsia="ru-RU"/>
              </w:rPr>
              <w:t>11-14</w:t>
            </w:r>
          </w:p>
        </w:tc>
        <w:tc>
          <w:tcPr>
            <w:tcW w:w="1823" w:type="dxa"/>
          </w:tcPr>
          <w:p w:rsidR="005E2660" w:rsidRPr="000813D2" w:rsidRDefault="005E2660" w:rsidP="00BD1C2A">
            <w:pPr>
              <w:jc w:val="center"/>
              <w:rPr>
                <w:b/>
                <w:sz w:val="24"/>
                <w:szCs w:val="24"/>
                <w:lang w:eastAsia="ru-RU"/>
              </w:rPr>
            </w:pPr>
            <w:r w:rsidRPr="000813D2">
              <w:rPr>
                <w:b/>
                <w:sz w:val="24"/>
                <w:szCs w:val="24"/>
                <w:lang w:eastAsia="ru-RU"/>
              </w:rPr>
              <w:t>15-20</w:t>
            </w:r>
          </w:p>
        </w:tc>
      </w:tr>
    </w:tbl>
    <w:p w:rsidR="005E2660" w:rsidRPr="00B647D1" w:rsidRDefault="005E2660" w:rsidP="005E2660">
      <w:pPr>
        <w:spacing w:line="276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B647D1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Кодификатор требований (умений),</w:t>
      </w:r>
    </w:p>
    <w:p w:rsidR="005E2660" w:rsidRPr="00B647D1" w:rsidRDefault="005E2660" w:rsidP="005E2660">
      <w:pPr>
        <w:spacing w:line="276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B647D1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проверяемых заданиями работы для оценки достижения планируемых результатов</w:t>
      </w:r>
    </w:p>
    <w:p w:rsidR="005E2660" w:rsidRPr="00B647D1" w:rsidRDefault="005E2660" w:rsidP="005E2660">
      <w:pPr>
        <w:spacing w:line="276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B647D1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 по </w:t>
      </w:r>
      <w: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математике  </w:t>
      </w:r>
      <w:r w:rsidRPr="00B647D1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за </w:t>
      </w:r>
      <w: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6 </w:t>
      </w:r>
      <w:r w:rsidRPr="00B647D1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класс</w:t>
      </w:r>
    </w:p>
    <w:tbl>
      <w:tblPr>
        <w:tblStyle w:val="a8"/>
        <w:tblW w:w="10773" w:type="dxa"/>
        <w:tblLayout w:type="fixed"/>
        <w:tblLook w:val="04A0" w:firstRow="1" w:lastRow="0" w:firstColumn="1" w:lastColumn="0" w:noHBand="0" w:noVBand="1"/>
      </w:tblPr>
      <w:tblGrid>
        <w:gridCol w:w="1242"/>
        <w:gridCol w:w="5387"/>
        <w:gridCol w:w="1276"/>
        <w:gridCol w:w="1275"/>
        <w:gridCol w:w="1593"/>
      </w:tblGrid>
      <w:tr w:rsidR="00FA10B4" w:rsidRPr="00462F18" w:rsidTr="008D7BEB">
        <w:trPr>
          <w:trHeight w:val="595"/>
        </w:trPr>
        <w:tc>
          <w:tcPr>
            <w:tcW w:w="1242" w:type="dxa"/>
          </w:tcPr>
          <w:p w:rsidR="00FA10B4" w:rsidRPr="00462F18" w:rsidRDefault="00FA10B4" w:rsidP="00044D3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b/>
                <w:sz w:val="24"/>
                <w:szCs w:val="24"/>
              </w:rPr>
              <w:t>№ задания</w:t>
            </w:r>
          </w:p>
        </w:tc>
        <w:tc>
          <w:tcPr>
            <w:tcW w:w="5387" w:type="dxa"/>
          </w:tcPr>
          <w:p w:rsidR="00FA10B4" w:rsidRPr="00462F18" w:rsidRDefault="00FA10B4" w:rsidP="00044D3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b/>
                <w:sz w:val="24"/>
                <w:szCs w:val="24"/>
              </w:rPr>
              <w:t>Контролируемый элемент содержания</w:t>
            </w:r>
          </w:p>
        </w:tc>
        <w:tc>
          <w:tcPr>
            <w:tcW w:w="1276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b/>
                <w:sz w:val="24"/>
                <w:szCs w:val="24"/>
              </w:rPr>
              <w:t>Код КЭС</w:t>
            </w:r>
          </w:p>
        </w:tc>
        <w:tc>
          <w:tcPr>
            <w:tcW w:w="1275" w:type="dxa"/>
          </w:tcPr>
          <w:p w:rsidR="00FA10B4" w:rsidRPr="00462F18" w:rsidRDefault="00FA10B4" w:rsidP="00044D3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b/>
                <w:sz w:val="24"/>
                <w:szCs w:val="24"/>
              </w:rPr>
              <w:t>Тип задания</w:t>
            </w:r>
          </w:p>
        </w:tc>
        <w:tc>
          <w:tcPr>
            <w:tcW w:w="1593" w:type="dxa"/>
          </w:tcPr>
          <w:p w:rsidR="00FA10B4" w:rsidRPr="00462F18" w:rsidRDefault="00FA10B4" w:rsidP="00044D3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b/>
                <w:sz w:val="24"/>
                <w:szCs w:val="24"/>
              </w:rPr>
              <w:t>Уровень сложности</w:t>
            </w:r>
          </w:p>
        </w:tc>
      </w:tr>
      <w:tr w:rsidR="00FA10B4" w:rsidRPr="00462F18" w:rsidTr="008D7BEB">
        <w:trPr>
          <w:trHeight w:val="281"/>
        </w:trPr>
        <w:tc>
          <w:tcPr>
            <w:tcW w:w="1242" w:type="dxa"/>
          </w:tcPr>
          <w:p w:rsidR="00FA10B4" w:rsidRPr="00462F18" w:rsidRDefault="00FA10B4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</w:p>
        </w:tc>
        <w:tc>
          <w:tcPr>
            <w:tcW w:w="5387" w:type="dxa"/>
          </w:tcPr>
          <w:p w:rsidR="00FA10B4" w:rsidRPr="00462F18" w:rsidRDefault="00FA10B4" w:rsidP="008D7B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Делимость натуральных чисел. Простые и составные числа. Разложение натурального числа на простые множители</w:t>
            </w:r>
          </w:p>
        </w:tc>
        <w:tc>
          <w:tcPr>
            <w:tcW w:w="1276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1.1.4</w:t>
            </w:r>
          </w:p>
        </w:tc>
        <w:tc>
          <w:tcPr>
            <w:tcW w:w="1275" w:type="dxa"/>
          </w:tcPr>
          <w:p w:rsidR="00FA10B4" w:rsidRPr="00462F18" w:rsidRDefault="00FA10B4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</w:p>
        </w:tc>
        <w:tc>
          <w:tcPr>
            <w:tcW w:w="1593" w:type="dxa"/>
          </w:tcPr>
          <w:p w:rsidR="00FA10B4" w:rsidRPr="00462F18" w:rsidRDefault="00FA10B4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FA10B4" w:rsidRPr="00462F18" w:rsidTr="008D7BEB">
        <w:trPr>
          <w:trHeight w:val="298"/>
        </w:trPr>
        <w:tc>
          <w:tcPr>
            <w:tcW w:w="1242" w:type="dxa"/>
          </w:tcPr>
          <w:p w:rsidR="00FA10B4" w:rsidRPr="00462F18" w:rsidRDefault="00FA10B4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</w:p>
        </w:tc>
        <w:tc>
          <w:tcPr>
            <w:tcW w:w="5387" w:type="dxa"/>
          </w:tcPr>
          <w:p w:rsidR="00FA10B4" w:rsidRPr="00462F18" w:rsidRDefault="00FA10B4" w:rsidP="008D7B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Обыкновенная дробь, основное свойство дроби. Сравнение дробей</w:t>
            </w:r>
          </w:p>
        </w:tc>
        <w:tc>
          <w:tcPr>
            <w:tcW w:w="1276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1.2.1</w:t>
            </w:r>
          </w:p>
        </w:tc>
        <w:tc>
          <w:tcPr>
            <w:tcW w:w="1275" w:type="dxa"/>
          </w:tcPr>
          <w:p w:rsidR="00FA10B4" w:rsidRPr="00462F18" w:rsidRDefault="00FA10B4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</w:p>
        </w:tc>
        <w:tc>
          <w:tcPr>
            <w:tcW w:w="1593" w:type="dxa"/>
          </w:tcPr>
          <w:p w:rsidR="00FA10B4" w:rsidRPr="00462F18" w:rsidRDefault="00FA10B4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FA10B4" w:rsidRPr="00462F18" w:rsidTr="008D7BEB">
        <w:trPr>
          <w:trHeight w:val="281"/>
        </w:trPr>
        <w:tc>
          <w:tcPr>
            <w:tcW w:w="1242" w:type="dxa"/>
          </w:tcPr>
          <w:p w:rsidR="00FA10B4" w:rsidRPr="00462F18" w:rsidRDefault="00FA10B4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3</w:t>
            </w:r>
          </w:p>
        </w:tc>
        <w:tc>
          <w:tcPr>
            <w:tcW w:w="5387" w:type="dxa"/>
          </w:tcPr>
          <w:p w:rsidR="00FA10B4" w:rsidRPr="00462F18" w:rsidRDefault="00FA10B4" w:rsidP="008D7B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рифметические действия с обыкновенными дробями</w:t>
            </w:r>
          </w:p>
        </w:tc>
        <w:tc>
          <w:tcPr>
            <w:tcW w:w="1276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1.2.2</w:t>
            </w:r>
          </w:p>
        </w:tc>
        <w:tc>
          <w:tcPr>
            <w:tcW w:w="1275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</w:p>
        </w:tc>
        <w:tc>
          <w:tcPr>
            <w:tcW w:w="1593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FA10B4" w:rsidRPr="00462F18" w:rsidTr="008D7BEB">
        <w:trPr>
          <w:trHeight w:val="298"/>
        </w:trPr>
        <w:tc>
          <w:tcPr>
            <w:tcW w:w="1242" w:type="dxa"/>
          </w:tcPr>
          <w:p w:rsidR="00FA10B4" w:rsidRPr="00462F18" w:rsidRDefault="00FA10B4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</w:t>
            </w:r>
            <w:proofErr w:type="gramStart"/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</w:p>
        </w:tc>
        <w:tc>
          <w:tcPr>
            <w:tcW w:w="5387" w:type="dxa"/>
          </w:tcPr>
          <w:p w:rsidR="00FA10B4" w:rsidRPr="00462F18" w:rsidRDefault="00FA10B4" w:rsidP="008D7B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рифметические действия с обыкновенными дробями</w:t>
            </w:r>
          </w:p>
        </w:tc>
        <w:tc>
          <w:tcPr>
            <w:tcW w:w="1276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1.2.2</w:t>
            </w:r>
          </w:p>
        </w:tc>
        <w:tc>
          <w:tcPr>
            <w:tcW w:w="1275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</w:p>
        </w:tc>
        <w:tc>
          <w:tcPr>
            <w:tcW w:w="1593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FA10B4" w:rsidRPr="00462F18" w:rsidTr="008D7BEB">
        <w:trPr>
          <w:trHeight w:val="298"/>
        </w:trPr>
        <w:tc>
          <w:tcPr>
            <w:tcW w:w="1242" w:type="dxa"/>
          </w:tcPr>
          <w:p w:rsidR="00FA10B4" w:rsidRPr="00462F18" w:rsidRDefault="00FA10B4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5</w:t>
            </w:r>
          </w:p>
        </w:tc>
        <w:tc>
          <w:tcPr>
            <w:tcW w:w="5387" w:type="dxa"/>
          </w:tcPr>
          <w:p w:rsidR="00FA10B4" w:rsidRPr="00462F18" w:rsidRDefault="00FA10B4" w:rsidP="008D7B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рифметические действия с обыкновенными дробями</w:t>
            </w:r>
          </w:p>
        </w:tc>
        <w:tc>
          <w:tcPr>
            <w:tcW w:w="1276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1.2.2</w:t>
            </w:r>
          </w:p>
        </w:tc>
        <w:tc>
          <w:tcPr>
            <w:tcW w:w="1275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</w:p>
        </w:tc>
        <w:tc>
          <w:tcPr>
            <w:tcW w:w="1593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FA10B4" w:rsidRPr="00462F18" w:rsidTr="008D7BEB">
        <w:trPr>
          <w:trHeight w:val="281"/>
        </w:trPr>
        <w:tc>
          <w:tcPr>
            <w:tcW w:w="1242" w:type="dxa"/>
          </w:tcPr>
          <w:p w:rsidR="00FA10B4" w:rsidRPr="00462F18" w:rsidRDefault="00FA10B4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proofErr w:type="gramEnd"/>
          </w:p>
        </w:tc>
        <w:tc>
          <w:tcPr>
            <w:tcW w:w="5387" w:type="dxa"/>
          </w:tcPr>
          <w:p w:rsidR="00FA10B4" w:rsidRPr="00462F18" w:rsidRDefault="00FA10B4" w:rsidP="008D7B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Пропорция. </w:t>
            </w:r>
            <w:proofErr w:type="gramStart"/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ропорциональная</w:t>
            </w:r>
            <w:proofErr w:type="gramEnd"/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 о обратно пропорциональная зависимости</w:t>
            </w:r>
          </w:p>
        </w:tc>
        <w:tc>
          <w:tcPr>
            <w:tcW w:w="1276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1.5.6</w:t>
            </w:r>
          </w:p>
        </w:tc>
        <w:tc>
          <w:tcPr>
            <w:tcW w:w="1275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</w:p>
        </w:tc>
        <w:tc>
          <w:tcPr>
            <w:tcW w:w="1593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FA10B4" w:rsidRPr="00462F18" w:rsidTr="008D7BEB">
        <w:trPr>
          <w:trHeight w:val="298"/>
        </w:trPr>
        <w:tc>
          <w:tcPr>
            <w:tcW w:w="1242" w:type="dxa"/>
          </w:tcPr>
          <w:p w:rsidR="00FA10B4" w:rsidRPr="00462F18" w:rsidRDefault="00FA10B4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proofErr w:type="gramEnd"/>
          </w:p>
        </w:tc>
        <w:tc>
          <w:tcPr>
            <w:tcW w:w="5387" w:type="dxa"/>
          </w:tcPr>
          <w:p w:rsidR="00FA10B4" w:rsidRPr="00462F18" w:rsidRDefault="002B6B6B" w:rsidP="008D7B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Геометрический смысл модуля</w:t>
            </w:r>
          </w:p>
        </w:tc>
        <w:tc>
          <w:tcPr>
            <w:tcW w:w="1276" w:type="dxa"/>
          </w:tcPr>
          <w:p w:rsidR="00FA10B4" w:rsidRPr="00462F18" w:rsidRDefault="002B6B6B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6.1.</w:t>
            </w:r>
            <w:r w:rsidR="00FA10B4" w:rsidRPr="00462F1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75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</w:p>
        </w:tc>
        <w:tc>
          <w:tcPr>
            <w:tcW w:w="1593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FA10B4" w:rsidRPr="00462F18" w:rsidTr="008D7BEB">
        <w:trPr>
          <w:trHeight w:val="281"/>
        </w:trPr>
        <w:tc>
          <w:tcPr>
            <w:tcW w:w="1242" w:type="dxa"/>
          </w:tcPr>
          <w:p w:rsidR="00FA10B4" w:rsidRPr="00462F18" w:rsidRDefault="00FA10B4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8</w:t>
            </w:r>
          </w:p>
        </w:tc>
        <w:tc>
          <w:tcPr>
            <w:tcW w:w="5387" w:type="dxa"/>
          </w:tcPr>
          <w:p w:rsidR="00FA10B4" w:rsidRPr="00462F18" w:rsidRDefault="00560FAC" w:rsidP="008D7B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Модуль (абсолютная величина) числа</w:t>
            </w:r>
          </w:p>
        </w:tc>
        <w:tc>
          <w:tcPr>
            <w:tcW w:w="1276" w:type="dxa"/>
          </w:tcPr>
          <w:p w:rsidR="00FA10B4" w:rsidRPr="00462F18" w:rsidRDefault="002B6B6B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1.3.2</w:t>
            </w:r>
          </w:p>
        </w:tc>
        <w:tc>
          <w:tcPr>
            <w:tcW w:w="1275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</w:p>
        </w:tc>
        <w:tc>
          <w:tcPr>
            <w:tcW w:w="1593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FA10B4" w:rsidRPr="00462F18" w:rsidTr="008D7BEB">
        <w:trPr>
          <w:trHeight w:val="298"/>
        </w:trPr>
        <w:tc>
          <w:tcPr>
            <w:tcW w:w="1242" w:type="dxa"/>
          </w:tcPr>
          <w:p w:rsidR="00FA10B4" w:rsidRPr="00462F18" w:rsidRDefault="00FA10B4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proofErr w:type="gramEnd"/>
          </w:p>
        </w:tc>
        <w:tc>
          <w:tcPr>
            <w:tcW w:w="5387" w:type="dxa"/>
          </w:tcPr>
          <w:p w:rsidR="00FA10B4" w:rsidRPr="00462F18" w:rsidRDefault="00560FAC" w:rsidP="008D7B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рифметические действия с рациональными числами</w:t>
            </w:r>
          </w:p>
        </w:tc>
        <w:tc>
          <w:tcPr>
            <w:tcW w:w="1276" w:type="dxa"/>
          </w:tcPr>
          <w:p w:rsidR="00FA10B4" w:rsidRPr="00462F18" w:rsidRDefault="00560FAC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1.3.4</w:t>
            </w:r>
          </w:p>
        </w:tc>
        <w:tc>
          <w:tcPr>
            <w:tcW w:w="1275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</w:p>
        </w:tc>
        <w:tc>
          <w:tcPr>
            <w:tcW w:w="1593" w:type="dxa"/>
          </w:tcPr>
          <w:p w:rsidR="00FA10B4" w:rsidRPr="00462F18" w:rsidRDefault="00FA10B4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560FAC" w:rsidRPr="00462F18" w:rsidTr="008D7BEB">
        <w:trPr>
          <w:trHeight w:val="298"/>
        </w:trPr>
        <w:tc>
          <w:tcPr>
            <w:tcW w:w="1242" w:type="dxa"/>
          </w:tcPr>
          <w:p w:rsidR="00560FAC" w:rsidRPr="00462F18" w:rsidRDefault="00560FAC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10</w:t>
            </w:r>
          </w:p>
        </w:tc>
        <w:tc>
          <w:tcPr>
            <w:tcW w:w="5387" w:type="dxa"/>
          </w:tcPr>
          <w:p w:rsidR="00560FAC" w:rsidRPr="00462F18" w:rsidRDefault="00560FAC" w:rsidP="008D7B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рифметические действия с рациональными числами</w:t>
            </w:r>
          </w:p>
        </w:tc>
        <w:tc>
          <w:tcPr>
            <w:tcW w:w="1276" w:type="dxa"/>
          </w:tcPr>
          <w:p w:rsidR="00560FAC" w:rsidRPr="00462F18" w:rsidRDefault="00560FAC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1.3.4</w:t>
            </w:r>
          </w:p>
        </w:tc>
        <w:tc>
          <w:tcPr>
            <w:tcW w:w="1275" w:type="dxa"/>
          </w:tcPr>
          <w:p w:rsidR="00560FAC" w:rsidRPr="00462F18" w:rsidRDefault="00560FAC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</w:p>
        </w:tc>
        <w:tc>
          <w:tcPr>
            <w:tcW w:w="1593" w:type="dxa"/>
          </w:tcPr>
          <w:p w:rsidR="00560FAC" w:rsidRPr="00462F18" w:rsidRDefault="00560FAC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560FAC" w:rsidRPr="00462F18" w:rsidTr="008D7BEB">
        <w:trPr>
          <w:trHeight w:val="281"/>
        </w:trPr>
        <w:tc>
          <w:tcPr>
            <w:tcW w:w="1242" w:type="dxa"/>
          </w:tcPr>
          <w:p w:rsidR="00560FAC" w:rsidRPr="00462F18" w:rsidRDefault="00560FAC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11</w:t>
            </w:r>
          </w:p>
        </w:tc>
        <w:tc>
          <w:tcPr>
            <w:tcW w:w="5387" w:type="dxa"/>
          </w:tcPr>
          <w:p w:rsidR="00560FAC" w:rsidRPr="00462F18" w:rsidRDefault="00560FAC" w:rsidP="008D7B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рифметические действия с рациональными числами</w:t>
            </w:r>
          </w:p>
        </w:tc>
        <w:tc>
          <w:tcPr>
            <w:tcW w:w="1276" w:type="dxa"/>
          </w:tcPr>
          <w:p w:rsidR="00560FAC" w:rsidRPr="00462F18" w:rsidRDefault="00560FAC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1.3.4</w:t>
            </w:r>
          </w:p>
        </w:tc>
        <w:tc>
          <w:tcPr>
            <w:tcW w:w="1275" w:type="dxa"/>
          </w:tcPr>
          <w:p w:rsidR="00560FAC" w:rsidRPr="00462F18" w:rsidRDefault="00560FAC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</w:p>
        </w:tc>
        <w:tc>
          <w:tcPr>
            <w:tcW w:w="1593" w:type="dxa"/>
          </w:tcPr>
          <w:p w:rsidR="00560FAC" w:rsidRPr="00462F18" w:rsidRDefault="00560FAC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560FAC" w:rsidRPr="00462F18" w:rsidTr="008D7BEB">
        <w:trPr>
          <w:trHeight w:val="298"/>
        </w:trPr>
        <w:tc>
          <w:tcPr>
            <w:tcW w:w="1242" w:type="dxa"/>
          </w:tcPr>
          <w:p w:rsidR="00560FAC" w:rsidRPr="00462F18" w:rsidRDefault="00560FAC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12</w:t>
            </w:r>
          </w:p>
        </w:tc>
        <w:tc>
          <w:tcPr>
            <w:tcW w:w="5387" w:type="dxa"/>
          </w:tcPr>
          <w:p w:rsidR="00560FAC" w:rsidRPr="00462F18" w:rsidRDefault="00560FAC" w:rsidP="008D7B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Арифметические действия с рациональными числами</w:t>
            </w:r>
          </w:p>
        </w:tc>
        <w:tc>
          <w:tcPr>
            <w:tcW w:w="1276" w:type="dxa"/>
          </w:tcPr>
          <w:p w:rsidR="00560FAC" w:rsidRPr="00462F18" w:rsidRDefault="00560FAC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1.3.4</w:t>
            </w:r>
          </w:p>
        </w:tc>
        <w:tc>
          <w:tcPr>
            <w:tcW w:w="1275" w:type="dxa"/>
          </w:tcPr>
          <w:p w:rsidR="00560FAC" w:rsidRPr="00462F18" w:rsidRDefault="00560FAC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О</w:t>
            </w:r>
          </w:p>
        </w:tc>
        <w:tc>
          <w:tcPr>
            <w:tcW w:w="1593" w:type="dxa"/>
          </w:tcPr>
          <w:p w:rsidR="00560FAC" w:rsidRPr="00462F18" w:rsidRDefault="00560FAC" w:rsidP="00BC6C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560FAC" w:rsidRPr="00462F18" w:rsidTr="008D7BEB">
        <w:trPr>
          <w:trHeight w:val="281"/>
        </w:trPr>
        <w:tc>
          <w:tcPr>
            <w:tcW w:w="1242" w:type="dxa"/>
          </w:tcPr>
          <w:p w:rsidR="00560FAC" w:rsidRPr="00462F18" w:rsidRDefault="00560FAC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</w:p>
        </w:tc>
        <w:tc>
          <w:tcPr>
            <w:tcW w:w="5387" w:type="dxa"/>
          </w:tcPr>
          <w:p w:rsidR="00560FAC" w:rsidRPr="00462F18" w:rsidRDefault="00560FAC" w:rsidP="008D7B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Линейное уравнение</w:t>
            </w:r>
          </w:p>
        </w:tc>
        <w:tc>
          <w:tcPr>
            <w:tcW w:w="1276" w:type="dxa"/>
          </w:tcPr>
          <w:p w:rsidR="00560FAC" w:rsidRPr="00462F18" w:rsidRDefault="00560FAC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3.1.2</w:t>
            </w:r>
          </w:p>
        </w:tc>
        <w:tc>
          <w:tcPr>
            <w:tcW w:w="1275" w:type="dxa"/>
          </w:tcPr>
          <w:p w:rsidR="00560FAC" w:rsidRPr="00462F18" w:rsidRDefault="00560FAC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КО</w:t>
            </w:r>
          </w:p>
        </w:tc>
        <w:tc>
          <w:tcPr>
            <w:tcW w:w="1593" w:type="dxa"/>
          </w:tcPr>
          <w:p w:rsidR="00560FAC" w:rsidRPr="00462F18" w:rsidRDefault="00560FAC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</w:p>
        </w:tc>
      </w:tr>
      <w:tr w:rsidR="00560FAC" w:rsidRPr="00462F18" w:rsidTr="008D7BEB">
        <w:trPr>
          <w:trHeight w:val="298"/>
        </w:trPr>
        <w:tc>
          <w:tcPr>
            <w:tcW w:w="1242" w:type="dxa"/>
          </w:tcPr>
          <w:p w:rsidR="00560FAC" w:rsidRPr="00462F18" w:rsidRDefault="00560FAC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</w:p>
        </w:tc>
        <w:tc>
          <w:tcPr>
            <w:tcW w:w="5387" w:type="dxa"/>
          </w:tcPr>
          <w:p w:rsidR="00560FAC" w:rsidRPr="00462F18" w:rsidRDefault="00560FAC" w:rsidP="008D7B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="008D7BEB" w:rsidRPr="00462F18">
              <w:rPr>
                <w:rFonts w:ascii="Times New Roman" w:hAnsi="Times New Roman" w:cs="Times New Roman"/>
                <w:sz w:val="24"/>
                <w:szCs w:val="24"/>
              </w:rPr>
              <w:t xml:space="preserve">текстовых </w:t>
            </w: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задач алгебраическим способом</w:t>
            </w:r>
          </w:p>
        </w:tc>
        <w:tc>
          <w:tcPr>
            <w:tcW w:w="1276" w:type="dxa"/>
          </w:tcPr>
          <w:p w:rsidR="00560FAC" w:rsidRPr="00462F18" w:rsidRDefault="00560FAC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3.3.2</w:t>
            </w:r>
          </w:p>
        </w:tc>
        <w:tc>
          <w:tcPr>
            <w:tcW w:w="1275" w:type="dxa"/>
          </w:tcPr>
          <w:p w:rsidR="00560FAC" w:rsidRPr="00462F18" w:rsidRDefault="00560FAC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КО</w:t>
            </w:r>
          </w:p>
        </w:tc>
        <w:tc>
          <w:tcPr>
            <w:tcW w:w="1593" w:type="dxa"/>
          </w:tcPr>
          <w:p w:rsidR="00560FAC" w:rsidRPr="00462F18" w:rsidRDefault="00560FAC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</w:p>
        </w:tc>
      </w:tr>
      <w:tr w:rsidR="00560FAC" w:rsidRPr="00462F18" w:rsidTr="008D7BEB">
        <w:trPr>
          <w:trHeight w:val="298"/>
        </w:trPr>
        <w:tc>
          <w:tcPr>
            <w:tcW w:w="1242" w:type="dxa"/>
          </w:tcPr>
          <w:p w:rsidR="00560FAC" w:rsidRPr="00462F18" w:rsidRDefault="00560FAC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Start"/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</w:p>
        </w:tc>
        <w:tc>
          <w:tcPr>
            <w:tcW w:w="5387" w:type="dxa"/>
          </w:tcPr>
          <w:p w:rsidR="00560FAC" w:rsidRPr="00462F18" w:rsidRDefault="008D7BEB" w:rsidP="008D7B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 арифметическим способом</w:t>
            </w:r>
          </w:p>
        </w:tc>
        <w:tc>
          <w:tcPr>
            <w:tcW w:w="1276" w:type="dxa"/>
          </w:tcPr>
          <w:p w:rsidR="00560FAC" w:rsidRPr="00462F18" w:rsidRDefault="008D7BEB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3.3.1</w:t>
            </w:r>
          </w:p>
        </w:tc>
        <w:tc>
          <w:tcPr>
            <w:tcW w:w="1275" w:type="dxa"/>
          </w:tcPr>
          <w:p w:rsidR="00560FAC" w:rsidRPr="00462F18" w:rsidRDefault="00560FAC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РО</w:t>
            </w:r>
          </w:p>
        </w:tc>
        <w:tc>
          <w:tcPr>
            <w:tcW w:w="1593" w:type="dxa"/>
          </w:tcPr>
          <w:p w:rsidR="00560FAC" w:rsidRPr="00462F18" w:rsidRDefault="00560FAC" w:rsidP="00044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62F18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</w:p>
        </w:tc>
      </w:tr>
    </w:tbl>
    <w:p w:rsidR="00504613" w:rsidRPr="00462F18" w:rsidRDefault="00504613" w:rsidP="0097295B">
      <w:pPr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  <w:sectPr w:rsidR="00504613" w:rsidRPr="00462F18" w:rsidSect="00462F18">
          <w:footerReference w:type="default" r:id="rId8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504613" w:rsidRPr="00462F18" w:rsidRDefault="00504613" w:rsidP="00504613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Итоговая контрольная работа по математике</w:t>
      </w:r>
    </w:p>
    <w:p w:rsidR="00504613" w:rsidRPr="00462F18" w:rsidRDefault="006E6AD6" w:rsidP="00504613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учающег</w:t>
      </w:r>
      <w:proofErr w:type="gramStart"/>
      <w:r w:rsidRPr="00462F1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(</w:t>
      </w:r>
      <w:proofErr w:type="gramEnd"/>
      <w:r w:rsidRPr="00462F1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ей)</w:t>
      </w:r>
      <w:proofErr w:type="spellStart"/>
      <w:r w:rsidRPr="00462F1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я</w:t>
      </w:r>
      <w:proofErr w:type="spellEnd"/>
      <w:r w:rsidRPr="00462F1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6</w:t>
      </w:r>
      <w:r w:rsidR="00504613" w:rsidRPr="00462F1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класса </w:t>
      </w:r>
      <w:r w:rsidR="00504613" w:rsidRPr="00462F18">
        <w:rPr>
          <w:rFonts w:ascii="Times New Roman" w:eastAsia="Calibri" w:hAnsi="Times New Roman" w:cs="Times New Roman"/>
          <w:b/>
          <w:sz w:val="24"/>
          <w:szCs w:val="24"/>
        </w:rPr>
        <w:t>Вариант 1</w:t>
      </w:r>
    </w:p>
    <w:p w:rsidR="00504613" w:rsidRPr="00462F18" w:rsidRDefault="00504613" w:rsidP="00504613">
      <w:pPr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</w:t>
      </w:r>
    </w:p>
    <w:p w:rsidR="00504613" w:rsidRPr="00462F18" w:rsidRDefault="00504613" w:rsidP="00504613">
      <w:pPr>
        <w:jc w:val="center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sz w:val="24"/>
          <w:szCs w:val="24"/>
        </w:rPr>
        <w:t>Часть</w:t>
      </w:r>
      <w:proofErr w:type="gramStart"/>
      <w:r w:rsidRPr="00462F18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</w:p>
    <w:p w:rsidR="00504613" w:rsidRPr="00462F18" w:rsidRDefault="00504613" w:rsidP="00504613">
      <w:pPr>
        <w:spacing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62F18">
        <w:rPr>
          <w:rFonts w:ascii="Times New Roman" w:eastAsia="Calibri" w:hAnsi="Times New Roman" w:cs="Times New Roman"/>
          <w:b/>
          <w:sz w:val="24"/>
          <w:szCs w:val="24"/>
        </w:rPr>
        <w:t>При выполнении заданий части</w:t>
      </w:r>
      <w:proofErr w:type="gramStart"/>
      <w:r w:rsidRPr="00462F18">
        <w:rPr>
          <w:rFonts w:ascii="Times New Roman" w:eastAsia="Calibri" w:hAnsi="Times New Roman" w:cs="Times New Roman"/>
          <w:b/>
          <w:sz w:val="24"/>
          <w:szCs w:val="24"/>
        </w:rPr>
        <w:t xml:space="preserve"> А</w:t>
      </w:r>
      <w:proofErr w:type="gramEnd"/>
      <w:r w:rsidRPr="00462F18">
        <w:rPr>
          <w:rFonts w:ascii="Times New Roman" w:eastAsia="Calibri" w:hAnsi="Times New Roman" w:cs="Times New Roman"/>
          <w:b/>
          <w:sz w:val="24"/>
          <w:szCs w:val="24"/>
        </w:rPr>
        <w:t xml:space="preserve"> обведите номер выбранного ответа в работе. Если Вы обвели не тот номер, то зачеркните обведённый номер крестиком и затем обведите номер нового ответа.</w:t>
      </w:r>
    </w:p>
    <w:p w:rsidR="006E6AD6" w:rsidRPr="00462F18" w:rsidRDefault="00504613" w:rsidP="006E6AD6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462F18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6E6AD6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Выберите число, которое делится на 2</w:t>
      </w:r>
      <w:r w:rsidR="006E6AD6"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: </w:t>
      </w:r>
    </w:p>
    <w:p w:rsidR="006E6AD6" w:rsidRPr="00462F18" w:rsidRDefault="006E6AD6" w:rsidP="006E6AD6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   1)  10245   2) 31712    3) 1827   4) 58913                  </w:t>
      </w:r>
    </w:p>
    <w:p w:rsidR="006E6AD6" w:rsidRPr="00462F18" w:rsidRDefault="00504613" w:rsidP="006E6AD6">
      <w:pPr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462F18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6E6AD6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Выберите наибольшую дробь:</w:t>
      </w:r>
      <w:r w:rsidR="006E6AD6"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</w:t>
      </w:r>
    </w:p>
    <w:p w:rsidR="006E6AD6" w:rsidRPr="00462F18" w:rsidRDefault="006E6AD6" w:rsidP="006E6AD6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</w:t>
      </w:r>
      <w:r w:rsidRPr="00462F18">
        <w:rPr>
          <w:rFonts w:ascii="Times New Roman" w:hAnsi="Times New Roman" w:cs="Times New Roman"/>
          <w:sz w:val="24"/>
          <w:szCs w:val="24"/>
        </w:rPr>
        <w:t xml:space="preserve">1)  </w:t>
      </w:r>
      <w:r w:rsidRPr="00462F18">
        <w:rPr>
          <w:rFonts w:ascii="Times New Roman" w:hAnsi="Times New Roman" w:cs="Times New Roman"/>
          <w:position w:val="-26"/>
          <w:sz w:val="24"/>
          <w:szCs w:val="24"/>
        </w:rPr>
        <w:object w:dxaOrig="3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8pt;height:34.75pt" o:ole="">
            <v:imagedata r:id="rId9" o:title=""/>
          </v:shape>
          <o:OLEObject Type="Embed" ProgID="Equation.DSMT4" ShapeID="_x0000_i1025" DrawAspect="Content" ObjectID="_1695058170" r:id="rId10"/>
        </w:object>
      </w:r>
      <w:r w:rsidRPr="00462F18">
        <w:rPr>
          <w:rFonts w:ascii="Times New Roman" w:hAnsi="Times New Roman" w:cs="Times New Roman"/>
          <w:sz w:val="24"/>
          <w:szCs w:val="24"/>
        </w:rPr>
        <w:t xml:space="preserve">      2) </w:t>
      </w:r>
      <w:r w:rsidRPr="00462F18">
        <w:rPr>
          <w:rFonts w:ascii="Times New Roman" w:hAnsi="Times New Roman" w:cs="Times New Roman"/>
          <w:position w:val="-28"/>
          <w:sz w:val="24"/>
          <w:szCs w:val="24"/>
        </w:rPr>
        <w:object w:dxaOrig="260" w:dyaOrig="720">
          <v:shape id="_x0000_i1026" type="#_x0000_t75" style="width:13.55pt;height:36.4pt" o:ole="">
            <v:imagedata r:id="rId11" o:title=""/>
          </v:shape>
          <o:OLEObject Type="Embed" ProgID="Equation.DSMT4" ShapeID="_x0000_i1026" DrawAspect="Content" ObjectID="_1695058171" r:id="rId12"/>
        </w:object>
      </w:r>
      <w:r w:rsidRPr="00462F18">
        <w:rPr>
          <w:rFonts w:ascii="Times New Roman" w:hAnsi="Times New Roman" w:cs="Times New Roman"/>
          <w:sz w:val="24"/>
          <w:szCs w:val="24"/>
        </w:rPr>
        <w:t xml:space="preserve">        3) </w:t>
      </w:r>
      <w:r w:rsidRPr="00462F18">
        <w:rPr>
          <w:rFonts w:ascii="Times New Roman" w:hAnsi="Times New Roman" w:cs="Times New Roman"/>
          <w:position w:val="-28"/>
          <w:sz w:val="24"/>
          <w:szCs w:val="24"/>
        </w:rPr>
        <w:object w:dxaOrig="380" w:dyaOrig="720">
          <v:shape id="_x0000_i1027" type="#_x0000_t75" style="width:18.65pt;height:36.4pt" o:ole="">
            <v:imagedata r:id="rId13" o:title=""/>
          </v:shape>
          <o:OLEObject Type="Embed" ProgID="Equation.DSMT4" ShapeID="_x0000_i1027" DrawAspect="Content" ObjectID="_1695058172" r:id="rId14"/>
        </w:object>
      </w:r>
      <w:r w:rsidRPr="00462F18">
        <w:rPr>
          <w:rFonts w:ascii="Times New Roman" w:hAnsi="Times New Roman" w:cs="Times New Roman"/>
          <w:sz w:val="24"/>
          <w:szCs w:val="24"/>
        </w:rPr>
        <w:t xml:space="preserve">        4) </w:t>
      </w:r>
      <w:r w:rsidRPr="00462F18">
        <w:rPr>
          <w:rFonts w:ascii="Times New Roman" w:hAnsi="Times New Roman" w:cs="Times New Roman"/>
          <w:position w:val="-28"/>
          <w:sz w:val="24"/>
          <w:szCs w:val="24"/>
        </w:rPr>
        <w:object w:dxaOrig="260" w:dyaOrig="720">
          <v:shape id="_x0000_i1028" type="#_x0000_t75" style="width:13.55pt;height:36.4pt" o:ole="">
            <v:imagedata r:id="rId15" o:title=""/>
          </v:shape>
          <o:OLEObject Type="Embed" ProgID="Equation.DSMT4" ShapeID="_x0000_i1028" DrawAspect="Content" ObjectID="_1695058173" r:id="rId16"/>
        </w:object>
      </w:r>
      <w:r w:rsidRPr="00462F18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E6AD6" w:rsidRPr="00462F18" w:rsidRDefault="00C2573E" w:rsidP="006E6AD6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462F18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6E6AD6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Выполните сложение:   </w:t>
      </w:r>
      <w:r w:rsidR="006E6AD6" w:rsidRPr="00462F18">
        <w:rPr>
          <w:rFonts w:ascii="Times New Roman" w:eastAsiaTheme="minorEastAsia" w:hAnsi="Times New Roman" w:cs="Times New Roman"/>
          <w:b/>
          <w:position w:val="-28"/>
          <w:sz w:val="24"/>
          <w:szCs w:val="24"/>
          <w:lang w:eastAsia="ru-RU"/>
        </w:rPr>
        <w:object w:dxaOrig="680" w:dyaOrig="720">
          <v:shape id="_x0000_i1029" type="#_x0000_t75" style="width:33.9pt;height:36.4pt" o:ole="">
            <v:imagedata r:id="rId17" o:title=""/>
          </v:shape>
          <o:OLEObject Type="Embed" ProgID="Equation.DSMT4" ShapeID="_x0000_i1029" DrawAspect="Content" ObjectID="_1695058174" r:id="rId18"/>
        </w:object>
      </w:r>
      <w:r w:rsidR="006E6AD6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    </w:t>
      </w:r>
    </w:p>
    <w:p w:rsidR="006E6AD6" w:rsidRPr="00462F18" w:rsidRDefault="006E6AD6" w:rsidP="006E6AD6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1) 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360" w:dyaOrig="720">
          <v:shape id="_x0000_i1030" type="#_x0000_t75" style="width:17.8pt;height:36.4pt" o:ole="">
            <v:imagedata r:id="rId19" o:title=""/>
          </v:shape>
          <o:OLEObject Type="Embed" ProgID="Equation.DSMT4" ShapeID="_x0000_i1030" DrawAspect="Content" ObjectID="_1695058175" r:id="rId20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2)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240" w:dyaOrig="720">
          <v:shape id="_x0000_i1031" type="#_x0000_t75" style="width:12.7pt;height:36.4pt" o:ole="">
            <v:imagedata r:id="rId21" o:title=""/>
          </v:shape>
          <o:OLEObject Type="Embed" ProgID="Equation.DSMT4" ShapeID="_x0000_i1031" DrawAspect="Content" ObjectID="_1695058176" r:id="rId22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 3)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400" w:dyaOrig="720">
          <v:shape id="_x0000_i1032" type="#_x0000_t75" style="width:20.35pt;height:36.4pt" o:ole="">
            <v:imagedata r:id="rId23" o:title=""/>
          </v:shape>
          <o:OLEObject Type="Embed" ProgID="Equation.DSMT4" ShapeID="_x0000_i1032" DrawAspect="Content" ObjectID="_1695058177" r:id="rId24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4)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400" w:dyaOrig="720">
          <v:shape id="_x0000_i1033" type="#_x0000_t75" style="width:20.35pt;height:36.4pt" o:ole="">
            <v:imagedata r:id="rId25" o:title=""/>
          </v:shape>
          <o:OLEObject Type="Embed" ProgID="Equation.DSMT4" ShapeID="_x0000_i1033" DrawAspect="Content" ObjectID="_1695058178" r:id="rId26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</w:p>
    <w:p w:rsidR="006E6AD6" w:rsidRPr="00462F18" w:rsidRDefault="00C2573E" w:rsidP="006E6AD6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4</w:t>
      </w:r>
      <w:proofErr w:type="gramEnd"/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</w:t>
      </w:r>
      <w:r w:rsidR="006E6AD6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Выполните умножение:   </w:t>
      </w:r>
      <w:r w:rsidR="006E6AD6" w:rsidRPr="00462F18">
        <w:rPr>
          <w:rFonts w:ascii="Times New Roman" w:eastAsiaTheme="minorEastAsia" w:hAnsi="Times New Roman" w:cs="Times New Roman"/>
          <w:b/>
          <w:position w:val="-28"/>
          <w:sz w:val="24"/>
          <w:szCs w:val="24"/>
          <w:lang w:eastAsia="ru-RU"/>
        </w:rPr>
        <w:object w:dxaOrig="560" w:dyaOrig="720">
          <v:shape id="_x0000_i1034" type="#_x0000_t75" style="width:27.95pt;height:36.4pt" o:ole="">
            <v:imagedata r:id="rId27" o:title=""/>
          </v:shape>
          <o:OLEObject Type="Embed" ProgID="Equation.DSMT4" ShapeID="_x0000_i1034" DrawAspect="Content" ObjectID="_1695058179" r:id="rId28"/>
        </w:object>
      </w:r>
      <w:r w:rsidR="006E6AD6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       </w:t>
      </w:r>
    </w:p>
    <w:p w:rsidR="006E6AD6" w:rsidRPr="00462F18" w:rsidRDefault="006E6AD6" w:rsidP="006E6AD6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1) 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240" w:dyaOrig="720">
          <v:shape id="_x0000_i1035" type="#_x0000_t75" style="width:12.7pt;height:36.4pt" o:ole="">
            <v:imagedata r:id="rId29" o:title=""/>
          </v:shape>
          <o:OLEObject Type="Embed" ProgID="Equation.DSMT4" ShapeID="_x0000_i1035" DrawAspect="Content" ObjectID="_1695058180" r:id="rId30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 2)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240" w:dyaOrig="720">
          <v:shape id="_x0000_i1036" type="#_x0000_t75" style="width:12.7pt;height:36.4pt" o:ole="">
            <v:imagedata r:id="rId31" o:title=""/>
          </v:shape>
          <o:OLEObject Type="Embed" ProgID="Equation.DSMT4" ShapeID="_x0000_i1036" DrawAspect="Content" ObjectID="_1695058181" r:id="rId32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 3)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240" w:dyaOrig="720">
          <v:shape id="_x0000_i1037" type="#_x0000_t75" style="width:12.7pt;height:36.4pt" o:ole="">
            <v:imagedata r:id="rId33" o:title=""/>
          </v:shape>
          <o:OLEObject Type="Embed" ProgID="Equation.DSMT4" ShapeID="_x0000_i1037" DrawAspect="Content" ObjectID="_1695058182" r:id="rId34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 4)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240" w:dyaOrig="720">
          <v:shape id="_x0000_i1038" type="#_x0000_t75" style="width:12.7pt;height:36.4pt" o:ole="">
            <v:imagedata r:id="rId35" o:title=""/>
          </v:shape>
          <o:OLEObject Type="Embed" ProgID="Equation.DSMT4" ShapeID="_x0000_i1038" DrawAspect="Content" ObjectID="_1695058183" r:id="rId36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</w:p>
    <w:p w:rsidR="006E6AD6" w:rsidRPr="00462F18" w:rsidRDefault="00C2573E" w:rsidP="006E6AD6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А5. </w:t>
      </w:r>
      <w:r w:rsidR="006E6AD6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Выполните деление:   </w:t>
      </w:r>
      <w:r w:rsidR="006E6AD6" w:rsidRPr="00462F18">
        <w:rPr>
          <w:rFonts w:ascii="Times New Roman" w:eastAsiaTheme="minorEastAsia" w:hAnsi="Times New Roman" w:cs="Times New Roman"/>
          <w:b/>
          <w:position w:val="-28"/>
          <w:sz w:val="24"/>
          <w:szCs w:val="24"/>
          <w:lang w:eastAsia="ru-RU"/>
        </w:rPr>
        <w:object w:dxaOrig="580" w:dyaOrig="720">
          <v:shape id="_x0000_i1039" type="#_x0000_t75" style="width:29.65pt;height:36.4pt" o:ole="">
            <v:imagedata r:id="rId37" o:title=""/>
          </v:shape>
          <o:OLEObject Type="Embed" ProgID="Equation.DSMT4" ShapeID="_x0000_i1039" DrawAspect="Content" ObjectID="_1695058184" r:id="rId38"/>
        </w:object>
      </w:r>
      <w:r w:rsidR="006E6AD6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       </w:t>
      </w:r>
    </w:p>
    <w:p w:rsidR="006E6AD6" w:rsidRPr="00462F18" w:rsidRDefault="006E6AD6" w:rsidP="006E6AD6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1)  </w:t>
      </w:r>
      <w:r w:rsidRPr="00462F18">
        <w:rPr>
          <w:rFonts w:ascii="Times New Roman" w:eastAsiaTheme="minorEastAsia" w:hAnsi="Times New Roman" w:cs="Times New Roman"/>
          <w:position w:val="-26"/>
          <w:sz w:val="24"/>
          <w:szCs w:val="24"/>
          <w:lang w:eastAsia="ru-RU"/>
        </w:rPr>
        <w:object w:dxaOrig="260" w:dyaOrig="700">
          <v:shape id="_x0000_i1040" type="#_x0000_t75" style="width:13.55pt;height:34.75pt" o:ole="">
            <v:imagedata r:id="rId39" o:title=""/>
          </v:shape>
          <o:OLEObject Type="Embed" ProgID="Equation.DSMT4" ShapeID="_x0000_i1040" DrawAspect="Content" ObjectID="_1695058185" r:id="rId40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2) </w:t>
      </w:r>
      <w:r w:rsidRPr="00462F18">
        <w:rPr>
          <w:rFonts w:ascii="Times New Roman" w:eastAsiaTheme="minorEastAsia" w:hAnsi="Times New Roman" w:cs="Times New Roman"/>
          <w:position w:val="-26"/>
          <w:sz w:val="24"/>
          <w:szCs w:val="24"/>
          <w:lang w:eastAsia="ru-RU"/>
        </w:rPr>
        <w:object w:dxaOrig="360" w:dyaOrig="700">
          <v:shape id="_x0000_i1041" type="#_x0000_t75" style="width:17.8pt;height:34.75pt" o:ole="">
            <v:imagedata r:id="rId41" o:title=""/>
          </v:shape>
          <o:OLEObject Type="Embed" ProgID="Equation.DSMT4" ShapeID="_x0000_i1041" DrawAspect="Content" ObjectID="_1695058186" r:id="rId42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3) 3           4) 2 </w:t>
      </w:r>
    </w:p>
    <w:p w:rsidR="00C2573E" w:rsidRPr="00462F18" w:rsidRDefault="00C2573E" w:rsidP="00C2573E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6</w:t>
      </w:r>
      <w:proofErr w:type="gramEnd"/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</w:t>
      </w:r>
    </w:p>
    <w:p w:rsidR="006E6AD6" w:rsidRPr="00462F18" w:rsidRDefault="006E6AD6" w:rsidP="006E6AD6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Найдите неизвестный член пропорции:  </w:t>
      </w:r>
    </w:p>
    <w:p w:rsidR="006E6AD6" w:rsidRPr="00462F18" w:rsidRDefault="006E6AD6" w:rsidP="006E6AD6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13</w:t>
      </w:r>
      <w:proofErr w:type="gramStart"/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 :</w:t>
      </w:r>
      <w:proofErr w:type="gramEnd"/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 х = 2 : 52</w:t>
      </w:r>
    </w:p>
    <w:p w:rsidR="006E6AD6" w:rsidRPr="00462F18" w:rsidRDefault="006E6AD6" w:rsidP="006E6AD6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1)  260      2) 338        3) 348       4) 358     </w:t>
      </w:r>
    </w:p>
    <w:p w:rsidR="006E6AD6" w:rsidRPr="00462F18" w:rsidRDefault="00C2573E" w:rsidP="00C2573E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7</w:t>
      </w:r>
      <w:proofErr w:type="gramEnd"/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</w:t>
      </w:r>
      <w:r w:rsidR="006E6AD6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Найдите расстояние между точками</w:t>
      </w:r>
      <w:proofErr w:type="gramStart"/>
      <w:r w:rsidR="006E6AD6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 А</w:t>
      </w:r>
      <w:proofErr w:type="gramEnd"/>
      <w:r w:rsidR="006E6AD6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 и В:</w:t>
      </w:r>
    </w:p>
    <w:p w:rsidR="006E6AD6" w:rsidRPr="00462F18" w:rsidRDefault="006E6AD6" w:rsidP="006E6AD6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 wp14:anchorId="5BE565FB" wp14:editId="0A8644A6">
            <wp:extent cx="3795395" cy="387985"/>
            <wp:effectExtent l="0" t="0" r="0" b="0"/>
            <wp:docPr id="1" name="Рисунок 1" descr="var1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var1_1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53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AD6" w:rsidRPr="00462F18" w:rsidRDefault="006E6AD6" w:rsidP="006E6AD6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1)  3          2) 5           3) 2         4) 6                 </w:t>
      </w:r>
    </w:p>
    <w:p w:rsidR="006E6AD6" w:rsidRPr="00462F18" w:rsidRDefault="00C2573E" w:rsidP="00C2573E">
      <w:pPr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А8. </w:t>
      </w:r>
      <w:r w:rsidR="006E6AD6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Вычислите:     |3,5| + | –2,6|.                 </w:t>
      </w:r>
    </w:p>
    <w:p w:rsidR="006E6AD6" w:rsidRPr="00462F18" w:rsidRDefault="006E6AD6" w:rsidP="006E6AD6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1)  0,9       2) 3,05     3) 1,8     4) 6,1 </w:t>
      </w:r>
    </w:p>
    <w:p w:rsidR="006E6AD6" w:rsidRPr="00462F18" w:rsidRDefault="00C2573E" w:rsidP="006E6AD6">
      <w:pPr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9</w:t>
      </w:r>
      <w:proofErr w:type="gramEnd"/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</w:t>
      </w:r>
      <w:r w:rsidR="006E6AD6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Выполните действия:  (–35) + (–24).    </w:t>
      </w:r>
    </w:p>
    <w:p w:rsidR="006E6AD6" w:rsidRPr="00462F18" w:rsidRDefault="006E6AD6" w:rsidP="006E6AD6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1)  –55   2) –59        3) –11       4) 79 </w:t>
      </w:r>
    </w:p>
    <w:p w:rsidR="006E6AD6" w:rsidRPr="00462F18" w:rsidRDefault="00C2573E" w:rsidP="006E6AD6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А10.</w:t>
      </w:r>
      <w:r w:rsidR="006E6AD6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Выполните действия:  8, 1 – (–13,3).   </w:t>
      </w:r>
    </w:p>
    <w:p w:rsidR="006E6AD6" w:rsidRPr="00462F18" w:rsidRDefault="006E6AD6" w:rsidP="006E6AD6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1)  5,2    2) –21,4    3) 21,4      4) –5,2</w:t>
      </w:r>
    </w:p>
    <w:p w:rsidR="00A76516" w:rsidRPr="00462F18" w:rsidRDefault="00C2573E" w:rsidP="00C2573E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А11. </w:t>
      </w:r>
      <w:r w:rsidR="006E6AD6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Выполните действия:   (–7) · (–2,5).     </w:t>
      </w:r>
    </w:p>
    <w:p w:rsidR="006E6AD6" w:rsidRPr="00462F18" w:rsidRDefault="006E6AD6" w:rsidP="006E6AD6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1) –17,5  2) 16,5   3) 17,5      4) –14,5 </w:t>
      </w:r>
    </w:p>
    <w:p w:rsidR="00C2573E" w:rsidRPr="00462F18" w:rsidRDefault="00C2573E" w:rsidP="006E6AD6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А12. </w:t>
      </w:r>
      <w:r w:rsidR="006E6AD6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Найдите значения выражения:   54</w:t>
      </w:r>
      <w:proofErr w:type="gramStart"/>
      <w:r w:rsidR="006E6AD6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 :</w:t>
      </w:r>
      <w:proofErr w:type="gramEnd"/>
      <w:r w:rsidR="006E6AD6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 (–3).   </w:t>
      </w:r>
    </w:p>
    <w:p w:rsidR="006E6AD6" w:rsidRPr="00462F18" w:rsidRDefault="006E6AD6" w:rsidP="006E6AD6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1)  24   2) 18       3) –27       4) –18 </w:t>
      </w:r>
    </w:p>
    <w:p w:rsidR="00353379" w:rsidRPr="00462F18" w:rsidRDefault="00353379" w:rsidP="00C2573E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353379" w:rsidRPr="00462F18" w:rsidRDefault="00353379" w:rsidP="00C2573E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C2573E" w:rsidRPr="00462F18" w:rsidRDefault="00C2573E" w:rsidP="00C2573E">
      <w:pPr>
        <w:contextualSpacing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sz w:val="24"/>
          <w:szCs w:val="24"/>
        </w:rPr>
        <w:t xml:space="preserve">Часть </w:t>
      </w:r>
      <w:r w:rsidRPr="00462F18">
        <w:rPr>
          <w:rFonts w:ascii="Times New Roman" w:hAnsi="Times New Roman" w:cs="Times New Roman"/>
          <w:sz w:val="24"/>
          <w:szCs w:val="24"/>
          <w:lang w:val="en-US"/>
        </w:rPr>
        <w:t>B</w:t>
      </w:r>
    </w:p>
    <w:p w:rsidR="00C2573E" w:rsidRPr="00462F18" w:rsidRDefault="00C2573E" w:rsidP="00E257BF">
      <w:pPr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олученный ответ в части</w:t>
      </w:r>
      <w:proofErr w:type="gramStart"/>
      <w:r w:rsidRPr="00462F1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  В</w:t>
      </w:r>
      <w:proofErr w:type="gramEnd"/>
      <w:r w:rsidRPr="00462F1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  записывается в отведённом для этого месте. </w:t>
      </w:r>
    </w:p>
    <w:p w:rsidR="00C2573E" w:rsidRPr="00462F18" w:rsidRDefault="00C2573E" w:rsidP="00E257BF">
      <w:pPr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В случае записи неверного ответа зачеркните его и запишите рядом новый. </w:t>
      </w:r>
    </w:p>
    <w:p w:rsidR="00C2573E" w:rsidRPr="00462F18" w:rsidRDefault="00C2573E" w:rsidP="00C2573E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353379" w:rsidRPr="00462F18" w:rsidRDefault="00C2573E" w:rsidP="00353379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462F18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353379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Решить уравнение:    5●(2х – 1,2) = 2●(3х – 7).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1647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</w:tblGrid>
      <w:tr w:rsidR="00C2573E" w:rsidRPr="00462F18" w:rsidTr="00385C5B">
        <w:tc>
          <w:tcPr>
            <w:tcW w:w="1647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  <w:r w:rsidRPr="00462F18">
              <w:rPr>
                <w:sz w:val="24"/>
                <w:szCs w:val="24"/>
                <w:lang w:eastAsia="ru-RU"/>
              </w:rPr>
              <w:t>Ответ</w:t>
            </w: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C2573E" w:rsidRPr="00462F18" w:rsidRDefault="00C2573E" w:rsidP="00385C5B">
            <w:pPr>
              <w:rPr>
                <w:sz w:val="24"/>
                <w:szCs w:val="24"/>
                <w:lang w:eastAsia="ru-RU"/>
              </w:rPr>
            </w:pPr>
          </w:p>
        </w:tc>
      </w:tr>
    </w:tbl>
    <w:p w:rsidR="00C2573E" w:rsidRPr="00462F18" w:rsidRDefault="00C2573E" w:rsidP="00C2573E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353379" w:rsidRPr="00462F18" w:rsidRDefault="00353379" w:rsidP="00E257BF">
      <w:pPr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462F18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На  первой стоянке  было в 4 раза меньше машин, чем на второй. После того, как на первую стоянку приехали 35 машин, а со второй уехали 25 машин, на стоянках стало машин поровну.  Сколько  машин было на  каждой стоянке  первоначально? </w:t>
      </w:r>
    </w:p>
    <w:p w:rsidR="00353379" w:rsidRPr="00462F18" w:rsidRDefault="00353379" w:rsidP="00E257BF">
      <w:p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53379" w:rsidRPr="00462F18" w:rsidRDefault="00353379" w:rsidP="00353379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462F18">
        <w:rPr>
          <w:rFonts w:ascii="Times New Roman" w:hAnsi="Times New Roman" w:cs="Times New Roman"/>
          <w:b/>
          <w:sz w:val="24"/>
          <w:szCs w:val="24"/>
        </w:rPr>
        <w:tab/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1647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</w:tblGrid>
      <w:tr w:rsidR="00353379" w:rsidRPr="00462F18" w:rsidTr="00385C5B">
        <w:tc>
          <w:tcPr>
            <w:tcW w:w="1647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  <w:r w:rsidRPr="00462F18">
              <w:rPr>
                <w:sz w:val="24"/>
                <w:szCs w:val="24"/>
                <w:lang w:eastAsia="ru-RU"/>
              </w:rPr>
              <w:t>Ответ</w:t>
            </w: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</w:tr>
    </w:tbl>
    <w:p w:rsidR="00353379" w:rsidRPr="00462F18" w:rsidRDefault="00353379" w:rsidP="00353379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353379" w:rsidRPr="00462F18" w:rsidRDefault="00353379" w:rsidP="00353379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353379" w:rsidRPr="00462F18" w:rsidRDefault="00353379" w:rsidP="00353379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353379" w:rsidRPr="00462F18" w:rsidRDefault="00353379" w:rsidP="00353379">
      <w:pPr>
        <w:contextualSpacing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sz w:val="24"/>
          <w:szCs w:val="24"/>
        </w:rPr>
        <w:lastRenderedPageBreak/>
        <w:t>Часть</w:t>
      </w:r>
      <w:proofErr w:type="gramStart"/>
      <w:r w:rsidRPr="00462F18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</w:p>
    <w:p w:rsidR="00353379" w:rsidRPr="00462F18" w:rsidRDefault="00353379" w:rsidP="00353379">
      <w:pPr>
        <w:spacing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62F18">
        <w:rPr>
          <w:rFonts w:ascii="Times New Roman" w:eastAsia="Calibri" w:hAnsi="Times New Roman" w:cs="Times New Roman"/>
          <w:b/>
          <w:sz w:val="24"/>
          <w:szCs w:val="24"/>
        </w:rPr>
        <w:t>В задании  части</w:t>
      </w:r>
      <w:proofErr w:type="gramStart"/>
      <w:r w:rsidRPr="00462F18">
        <w:rPr>
          <w:rFonts w:ascii="Times New Roman" w:eastAsia="Calibri" w:hAnsi="Times New Roman" w:cs="Times New Roman"/>
          <w:b/>
          <w:sz w:val="24"/>
          <w:szCs w:val="24"/>
        </w:rPr>
        <w:t xml:space="preserve"> С</w:t>
      </w:r>
      <w:proofErr w:type="gramEnd"/>
      <w:r w:rsidRPr="00462F18">
        <w:rPr>
          <w:rFonts w:ascii="Times New Roman" w:eastAsia="Calibri" w:hAnsi="Times New Roman" w:cs="Times New Roman"/>
          <w:b/>
          <w:sz w:val="24"/>
          <w:szCs w:val="24"/>
        </w:rPr>
        <w:t xml:space="preserve"> приведите полное решение.</w:t>
      </w:r>
    </w:p>
    <w:p w:rsidR="00353379" w:rsidRPr="00462F18" w:rsidRDefault="00353379" w:rsidP="00353379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353379" w:rsidRPr="00462F18" w:rsidRDefault="00353379" w:rsidP="00E257BF">
      <w:pPr>
        <w:tabs>
          <w:tab w:val="left" w:pos="0"/>
          <w:tab w:val="left" w:pos="284"/>
        </w:tabs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hAnsi="Times New Roman" w:cs="Times New Roman"/>
          <w:b/>
          <w:sz w:val="24"/>
          <w:szCs w:val="24"/>
        </w:rPr>
        <w:t>С</w:t>
      </w:r>
      <w:proofErr w:type="gramStart"/>
      <w:r w:rsidRPr="00462F18">
        <w:rPr>
          <w:rFonts w:ascii="Times New Roman" w:hAnsi="Times New Roman" w:cs="Times New Roman"/>
          <w:b/>
          <w:sz w:val="24"/>
          <w:szCs w:val="24"/>
        </w:rPr>
        <w:t>1</w:t>
      </w:r>
      <w:proofErr w:type="gramEnd"/>
      <w:r w:rsidRPr="00462F1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Витя вышел из дома со скоростью 80 м/мин, через 5 минут навстречу ему из школы вышла его сестра Таня со скоростью 70 м/мин. </w:t>
      </w:r>
      <w:proofErr w:type="gramStart"/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Через</w:t>
      </w:r>
      <w:proofErr w:type="gramEnd"/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 сколько минут после выхода Тани они встретились, если расстояние между домом и школой </w:t>
      </w:r>
      <w:smartTag w:uri="urn:schemas-microsoft-com:office:smarttags" w:element="metricconverter">
        <w:smartTagPr>
          <w:attr w:name="ProductID" w:val="1450 м"/>
        </w:smartTagPr>
        <w:r w:rsidRPr="00462F18">
          <w:rPr>
            <w:rFonts w:ascii="Times New Roman" w:eastAsiaTheme="minorEastAsia" w:hAnsi="Times New Roman" w:cs="Times New Roman"/>
            <w:b/>
            <w:sz w:val="24"/>
            <w:szCs w:val="24"/>
            <w:lang w:eastAsia="ru-RU"/>
          </w:rPr>
          <w:t>1450 м</w:t>
        </w:r>
      </w:smartTag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?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274"/>
        <w:gridCol w:w="274"/>
        <w:gridCol w:w="274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</w:tblGrid>
      <w:tr w:rsidR="00353379" w:rsidRPr="00462F18" w:rsidTr="00385C5B">
        <w:tc>
          <w:tcPr>
            <w:tcW w:w="3022" w:type="dxa"/>
            <w:gridSpan w:val="11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  <w:r w:rsidRPr="00462F18">
              <w:rPr>
                <w:sz w:val="24"/>
                <w:szCs w:val="24"/>
                <w:lang w:eastAsia="ru-RU"/>
              </w:rPr>
              <w:t>Решение</w:t>
            </w: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53379" w:rsidRPr="00462F18" w:rsidTr="00385C5B"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53379" w:rsidRPr="00462F18" w:rsidTr="00385C5B"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53379" w:rsidRPr="00462F18" w:rsidTr="00385C5B"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53379" w:rsidRPr="00462F18" w:rsidTr="00385C5B"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53379" w:rsidRPr="00462F18" w:rsidTr="00385C5B"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53379" w:rsidRPr="00462F18" w:rsidTr="00385C5B"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53379" w:rsidRPr="00462F18" w:rsidTr="00385C5B"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53379" w:rsidRPr="00462F18" w:rsidTr="00385C5B"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53379" w:rsidRPr="00462F18" w:rsidTr="00385C5B"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53379" w:rsidRPr="00462F18" w:rsidTr="00385C5B"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53379" w:rsidRPr="00462F18" w:rsidTr="00385C5B">
        <w:tc>
          <w:tcPr>
            <w:tcW w:w="1647" w:type="dxa"/>
            <w:gridSpan w:val="6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  <w:r w:rsidRPr="00462F18">
              <w:rPr>
                <w:sz w:val="24"/>
                <w:szCs w:val="24"/>
                <w:lang w:eastAsia="ru-RU"/>
              </w:rPr>
              <w:t>Ответ</w:t>
            </w: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53379" w:rsidRPr="00462F18" w:rsidRDefault="00353379" w:rsidP="00385C5B">
            <w:pPr>
              <w:rPr>
                <w:sz w:val="24"/>
                <w:szCs w:val="24"/>
                <w:lang w:eastAsia="ru-RU"/>
              </w:rPr>
            </w:pPr>
          </w:p>
        </w:tc>
      </w:tr>
    </w:tbl>
    <w:p w:rsidR="00353379" w:rsidRPr="00462F18" w:rsidRDefault="00353379" w:rsidP="00353379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504613" w:rsidRPr="00462F18" w:rsidRDefault="00504613" w:rsidP="00504613">
      <w:pPr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462F18">
        <w:rPr>
          <w:rFonts w:ascii="Times New Roman" w:eastAsia="Calibri" w:hAnsi="Times New Roman" w:cs="Times New Roman"/>
          <w:b/>
          <w:sz w:val="24"/>
          <w:szCs w:val="24"/>
        </w:rPr>
        <w:t xml:space="preserve">Шкала оценивания итогового теста за </w:t>
      </w:r>
      <w:r w:rsidR="00353379" w:rsidRPr="00462F18">
        <w:rPr>
          <w:rFonts w:ascii="Times New Roman" w:eastAsia="Calibri" w:hAnsi="Times New Roman" w:cs="Times New Roman"/>
          <w:b/>
          <w:sz w:val="24"/>
          <w:szCs w:val="24"/>
        </w:rPr>
        <w:t>6</w:t>
      </w:r>
      <w:r w:rsidRPr="00462F18">
        <w:rPr>
          <w:rFonts w:ascii="Times New Roman" w:eastAsia="Calibri" w:hAnsi="Times New Roman" w:cs="Times New Roman"/>
          <w:b/>
          <w:sz w:val="24"/>
          <w:szCs w:val="24"/>
        </w:rPr>
        <w:t xml:space="preserve"> класс</w:t>
      </w:r>
    </w:p>
    <w:p w:rsidR="00504613" w:rsidRPr="00462F18" w:rsidRDefault="00504613" w:rsidP="00504613">
      <w:pPr>
        <w:spacing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62F18">
        <w:rPr>
          <w:rFonts w:ascii="Times New Roman" w:eastAsia="Calibri" w:hAnsi="Times New Roman" w:cs="Times New Roman"/>
          <w:sz w:val="24"/>
          <w:szCs w:val="24"/>
        </w:rPr>
        <w:t xml:space="preserve">Задания </w:t>
      </w:r>
      <w:r w:rsidRPr="00462F18">
        <w:rPr>
          <w:rFonts w:ascii="Times New Roman" w:eastAsia="Calibri" w:hAnsi="Times New Roman" w:cs="Times New Roman"/>
          <w:b/>
          <w:sz w:val="24"/>
          <w:szCs w:val="24"/>
        </w:rPr>
        <w:t>части А</w:t>
      </w:r>
      <w:r w:rsidRPr="00462F18">
        <w:rPr>
          <w:rFonts w:ascii="Times New Roman" w:eastAsia="Calibri" w:hAnsi="Times New Roman" w:cs="Times New Roman"/>
          <w:sz w:val="24"/>
          <w:szCs w:val="24"/>
        </w:rPr>
        <w:t xml:space="preserve"> -1 балл, задания </w:t>
      </w:r>
      <w:r w:rsidRPr="00462F18">
        <w:rPr>
          <w:rFonts w:ascii="Times New Roman" w:eastAsia="Calibri" w:hAnsi="Times New Roman" w:cs="Times New Roman"/>
          <w:b/>
          <w:sz w:val="24"/>
          <w:szCs w:val="24"/>
        </w:rPr>
        <w:t>части В1, В2</w:t>
      </w:r>
      <w:r w:rsidRPr="00462F18">
        <w:rPr>
          <w:rFonts w:ascii="Times New Roman" w:eastAsia="Calibri" w:hAnsi="Times New Roman" w:cs="Times New Roman"/>
          <w:sz w:val="24"/>
          <w:szCs w:val="24"/>
        </w:rPr>
        <w:t xml:space="preserve">-2 балла, </w:t>
      </w:r>
      <w:r w:rsidRPr="00462F18">
        <w:rPr>
          <w:rFonts w:ascii="Times New Roman" w:eastAsia="Calibri" w:hAnsi="Times New Roman" w:cs="Times New Roman"/>
          <w:b/>
          <w:sz w:val="24"/>
          <w:szCs w:val="24"/>
        </w:rPr>
        <w:t>С1</w:t>
      </w:r>
      <w:r w:rsidRPr="00462F18">
        <w:rPr>
          <w:rFonts w:ascii="Times New Roman" w:eastAsia="Calibri" w:hAnsi="Times New Roman" w:cs="Times New Roman"/>
          <w:sz w:val="24"/>
          <w:szCs w:val="24"/>
        </w:rPr>
        <w:t>-4 балла. Максимальный балл -20.</w:t>
      </w:r>
    </w:p>
    <w:tbl>
      <w:tblPr>
        <w:tblStyle w:val="10"/>
        <w:tblW w:w="7292" w:type="dxa"/>
        <w:tblLook w:val="04A0" w:firstRow="1" w:lastRow="0" w:firstColumn="1" w:lastColumn="0" w:noHBand="0" w:noVBand="1"/>
      </w:tblPr>
      <w:tblGrid>
        <w:gridCol w:w="1823"/>
        <w:gridCol w:w="1823"/>
        <w:gridCol w:w="1823"/>
        <w:gridCol w:w="1823"/>
      </w:tblGrid>
      <w:tr w:rsidR="00504613" w:rsidRPr="00462F18" w:rsidTr="008F0328">
        <w:trPr>
          <w:trHeight w:val="305"/>
        </w:trPr>
        <w:tc>
          <w:tcPr>
            <w:tcW w:w="1823" w:type="dxa"/>
          </w:tcPr>
          <w:p w:rsidR="00504613" w:rsidRPr="00462F18" w:rsidRDefault="00504613" w:rsidP="00504613">
            <w:pPr>
              <w:rPr>
                <w:b/>
                <w:sz w:val="24"/>
                <w:szCs w:val="24"/>
                <w:lang w:eastAsia="ru-RU"/>
              </w:rPr>
            </w:pPr>
            <w:r w:rsidRPr="00462F18">
              <w:rPr>
                <w:b/>
                <w:sz w:val="24"/>
                <w:szCs w:val="24"/>
                <w:lang w:eastAsia="ru-RU"/>
              </w:rPr>
              <w:t>оценка «2»</w:t>
            </w:r>
          </w:p>
        </w:tc>
        <w:tc>
          <w:tcPr>
            <w:tcW w:w="1823" w:type="dxa"/>
          </w:tcPr>
          <w:p w:rsidR="00504613" w:rsidRPr="00462F18" w:rsidRDefault="00504613" w:rsidP="00504613">
            <w:pPr>
              <w:rPr>
                <w:b/>
                <w:sz w:val="24"/>
                <w:szCs w:val="24"/>
                <w:lang w:eastAsia="ru-RU"/>
              </w:rPr>
            </w:pPr>
            <w:r w:rsidRPr="00462F18">
              <w:rPr>
                <w:b/>
                <w:sz w:val="24"/>
                <w:szCs w:val="24"/>
                <w:lang w:eastAsia="ru-RU"/>
              </w:rPr>
              <w:t>оценка «3»</w:t>
            </w:r>
          </w:p>
        </w:tc>
        <w:tc>
          <w:tcPr>
            <w:tcW w:w="1823" w:type="dxa"/>
          </w:tcPr>
          <w:p w:rsidR="00504613" w:rsidRPr="00462F18" w:rsidRDefault="00504613" w:rsidP="00504613">
            <w:pPr>
              <w:rPr>
                <w:b/>
                <w:sz w:val="24"/>
                <w:szCs w:val="24"/>
                <w:lang w:eastAsia="ru-RU"/>
              </w:rPr>
            </w:pPr>
            <w:r w:rsidRPr="00462F18">
              <w:rPr>
                <w:b/>
                <w:sz w:val="24"/>
                <w:szCs w:val="24"/>
                <w:lang w:eastAsia="ru-RU"/>
              </w:rPr>
              <w:t>оценка «4»</w:t>
            </w:r>
          </w:p>
        </w:tc>
        <w:tc>
          <w:tcPr>
            <w:tcW w:w="1823" w:type="dxa"/>
          </w:tcPr>
          <w:p w:rsidR="00504613" w:rsidRPr="00462F18" w:rsidRDefault="00504613" w:rsidP="00504613">
            <w:pPr>
              <w:rPr>
                <w:b/>
                <w:sz w:val="24"/>
                <w:szCs w:val="24"/>
                <w:lang w:eastAsia="ru-RU"/>
              </w:rPr>
            </w:pPr>
            <w:r w:rsidRPr="00462F18">
              <w:rPr>
                <w:b/>
                <w:sz w:val="24"/>
                <w:szCs w:val="24"/>
                <w:lang w:eastAsia="ru-RU"/>
              </w:rPr>
              <w:t>оценка «5»</w:t>
            </w:r>
          </w:p>
        </w:tc>
      </w:tr>
      <w:tr w:rsidR="00504613" w:rsidRPr="00462F18" w:rsidTr="008F0328">
        <w:trPr>
          <w:trHeight w:val="310"/>
        </w:trPr>
        <w:tc>
          <w:tcPr>
            <w:tcW w:w="1823" w:type="dxa"/>
          </w:tcPr>
          <w:p w:rsidR="00504613" w:rsidRPr="00462F18" w:rsidRDefault="00504613" w:rsidP="00504613">
            <w:pPr>
              <w:jc w:val="center"/>
              <w:rPr>
                <w:b/>
                <w:sz w:val="24"/>
                <w:szCs w:val="24"/>
                <w:lang w:eastAsia="ru-RU"/>
              </w:rPr>
            </w:pPr>
            <w:r w:rsidRPr="00462F18">
              <w:rPr>
                <w:b/>
                <w:sz w:val="24"/>
                <w:szCs w:val="24"/>
                <w:lang w:eastAsia="ru-RU"/>
              </w:rPr>
              <w:t>0-6</w:t>
            </w:r>
          </w:p>
        </w:tc>
        <w:tc>
          <w:tcPr>
            <w:tcW w:w="1823" w:type="dxa"/>
          </w:tcPr>
          <w:p w:rsidR="00504613" w:rsidRPr="00462F18" w:rsidRDefault="00504613" w:rsidP="00504613">
            <w:pPr>
              <w:jc w:val="center"/>
              <w:rPr>
                <w:b/>
                <w:sz w:val="24"/>
                <w:szCs w:val="24"/>
                <w:lang w:eastAsia="ru-RU"/>
              </w:rPr>
            </w:pPr>
            <w:r w:rsidRPr="00462F18">
              <w:rPr>
                <w:b/>
                <w:sz w:val="24"/>
                <w:szCs w:val="24"/>
                <w:lang w:eastAsia="ru-RU"/>
              </w:rPr>
              <w:t>7-10</w:t>
            </w:r>
          </w:p>
        </w:tc>
        <w:tc>
          <w:tcPr>
            <w:tcW w:w="1823" w:type="dxa"/>
          </w:tcPr>
          <w:p w:rsidR="00504613" w:rsidRPr="00462F18" w:rsidRDefault="00504613" w:rsidP="00504613">
            <w:pPr>
              <w:jc w:val="center"/>
              <w:rPr>
                <w:b/>
                <w:sz w:val="24"/>
                <w:szCs w:val="24"/>
                <w:lang w:eastAsia="ru-RU"/>
              </w:rPr>
            </w:pPr>
            <w:r w:rsidRPr="00462F18">
              <w:rPr>
                <w:b/>
                <w:sz w:val="24"/>
                <w:szCs w:val="24"/>
                <w:lang w:eastAsia="ru-RU"/>
              </w:rPr>
              <w:t>11-14</w:t>
            </w:r>
          </w:p>
        </w:tc>
        <w:tc>
          <w:tcPr>
            <w:tcW w:w="1823" w:type="dxa"/>
          </w:tcPr>
          <w:p w:rsidR="00504613" w:rsidRPr="00462F18" w:rsidRDefault="00504613" w:rsidP="00504613">
            <w:pPr>
              <w:jc w:val="center"/>
              <w:rPr>
                <w:b/>
                <w:sz w:val="24"/>
                <w:szCs w:val="24"/>
                <w:lang w:eastAsia="ru-RU"/>
              </w:rPr>
            </w:pPr>
            <w:r w:rsidRPr="00462F18">
              <w:rPr>
                <w:b/>
                <w:sz w:val="24"/>
                <w:szCs w:val="24"/>
                <w:lang w:eastAsia="ru-RU"/>
              </w:rPr>
              <w:t>15-20</w:t>
            </w:r>
          </w:p>
        </w:tc>
      </w:tr>
    </w:tbl>
    <w:p w:rsidR="00504613" w:rsidRPr="00462F18" w:rsidRDefault="00504613" w:rsidP="00504613">
      <w:pPr>
        <w:contextualSpacing/>
        <w:rPr>
          <w:rFonts w:ascii="Times New Roman" w:hAnsi="Times New Roman" w:cs="Times New Roman"/>
          <w:sz w:val="24"/>
          <w:szCs w:val="24"/>
        </w:rPr>
      </w:pPr>
    </w:p>
    <w:tbl>
      <w:tblPr>
        <w:tblStyle w:val="2"/>
        <w:tblW w:w="0" w:type="auto"/>
        <w:tblLook w:val="04A0" w:firstRow="1" w:lastRow="0" w:firstColumn="1" w:lastColumn="0" w:noHBand="0" w:noVBand="1"/>
      </w:tblPr>
      <w:tblGrid>
        <w:gridCol w:w="5960"/>
        <w:gridCol w:w="1187"/>
      </w:tblGrid>
      <w:tr w:rsidR="00504613" w:rsidRPr="00462F18" w:rsidTr="00504613">
        <w:tc>
          <w:tcPr>
            <w:tcW w:w="5960" w:type="dxa"/>
          </w:tcPr>
          <w:p w:rsidR="00504613" w:rsidRPr="00462F18" w:rsidRDefault="00504613" w:rsidP="00504613">
            <w:pPr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462F18">
              <w:rPr>
                <w:rFonts w:ascii="Times New Roman" w:eastAsia="Times New Roman" w:hAnsi="Times New Roman"/>
                <w:b/>
                <w:sz w:val="24"/>
                <w:szCs w:val="24"/>
              </w:rPr>
              <w:t>Общее количество баллов</w:t>
            </w:r>
          </w:p>
        </w:tc>
        <w:tc>
          <w:tcPr>
            <w:tcW w:w="1187" w:type="dxa"/>
          </w:tcPr>
          <w:p w:rsidR="00504613" w:rsidRPr="00462F18" w:rsidRDefault="00504613" w:rsidP="00504613">
            <w:pPr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504613" w:rsidRPr="00462F18" w:rsidTr="00504613">
        <w:tc>
          <w:tcPr>
            <w:tcW w:w="5960" w:type="dxa"/>
          </w:tcPr>
          <w:p w:rsidR="00504613" w:rsidRPr="00462F18" w:rsidRDefault="00504613" w:rsidP="00504613">
            <w:pPr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462F18">
              <w:rPr>
                <w:rFonts w:ascii="Times New Roman" w:eastAsia="Times New Roman" w:hAnsi="Times New Roman"/>
                <w:b/>
                <w:sz w:val="24"/>
                <w:szCs w:val="24"/>
              </w:rPr>
              <w:t>Оценка</w:t>
            </w:r>
          </w:p>
        </w:tc>
        <w:tc>
          <w:tcPr>
            <w:tcW w:w="1187" w:type="dxa"/>
          </w:tcPr>
          <w:p w:rsidR="00504613" w:rsidRPr="00462F18" w:rsidRDefault="00504613" w:rsidP="00504613">
            <w:pPr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</w:tbl>
    <w:p w:rsidR="00462F18" w:rsidRDefault="00462F18" w:rsidP="00504613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62F18" w:rsidRDefault="00462F18" w:rsidP="00504613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62F18" w:rsidRDefault="00462F18" w:rsidP="00504613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62F18" w:rsidRDefault="00462F18" w:rsidP="00504613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62F18" w:rsidRDefault="00462F18" w:rsidP="00504613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62F18" w:rsidRDefault="00462F18" w:rsidP="00504613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04613" w:rsidRPr="00462F18" w:rsidRDefault="00504613" w:rsidP="00504613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Итоговая контрольная работа по математике</w:t>
      </w:r>
    </w:p>
    <w:p w:rsidR="00504613" w:rsidRPr="00462F18" w:rsidRDefault="00353379" w:rsidP="00504613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учающего(ей)</w:t>
      </w:r>
      <w:proofErr w:type="spellStart"/>
      <w:r w:rsidRPr="00462F1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я</w:t>
      </w:r>
      <w:proofErr w:type="spellEnd"/>
      <w:r w:rsidRPr="00462F1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6</w:t>
      </w:r>
      <w:r w:rsidR="00504613" w:rsidRPr="00462F1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класса </w:t>
      </w:r>
      <w:r w:rsidR="00504613" w:rsidRPr="00462F18">
        <w:rPr>
          <w:rFonts w:ascii="Times New Roman" w:eastAsia="Calibri" w:hAnsi="Times New Roman" w:cs="Times New Roman"/>
          <w:b/>
          <w:sz w:val="24"/>
          <w:szCs w:val="24"/>
        </w:rPr>
        <w:t>Вариант 2</w:t>
      </w:r>
    </w:p>
    <w:p w:rsidR="00504613" w:rsidRPr="00462F18" w:rsidRDefault="00504613" w:rsidP="00504613">
      <w:pPr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</w:t>
      </w:r>
    </w:p>
    <w:p w:rsidR="00504613" w:rsidRPr="00462F18" w:rsidRDefault="00504613" w:rsidP="00504613">
      <w:pPr>
        <w:jc w:val="center"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sz w:val="24"/>
          <w:szCs w:val="24"/>
        </w:rPr>
        <w:t>Часть А</w:t>
      </w:r>
    </w:p>
    <w:p w:rsidR="00504613" w:rsidRPr="00462F18" w:rsidRDefault="00504613" w:rsidP="00504613">
      <w:pPr>
        <w:spacing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62F18">
        <w:rPr>
          <w:rFonts w:ascii="Times New Roman" w:eastAsia="Calibri" w:hAnsi="Times New Roman" w:cs="Times New Roman"/>
          <w:b/>
          <w:sz w:val="24"/>
          <w:szCs w:val="24"/>
        </w:rPr>
        <w:t>При выполнении заданий части А обведите номер выбранного ответа в работе. Если Вы обвели не тот номер, то зачеркните обведённый номер крестиком и затем обведите номер нового ответа.</w:t>
      </w:r>
    </w:p>
    <w:p w:rsidR="00353379" w:rsidRPr="00462F18" w:rsidRDefault="00353379" w:rsidP="00353379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А1. Выберите число, которое не делится ни на 2, ни на 3, ни на 5, ни на 9: </w:t>
      </w:r>
    </w:p>
    <w:p w:rsidR="00353379" w:rsidRPr="00462F18" w:rsidRDefault="00353379" w:rsidP="00353379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1) 10245     2) 31712     3) 1827    4) 58913                  </w:t>
      </w:r>
    </w:p>
    <w:p w:rsidR="00353379" w:rsidRPr="00462F18" w:rsidRDefault="00385C5B" w:rsidP="00353379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А2</w:t>
      </w:r>
      <w:r w:rsidR="00353379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Выберите наименьшую дробь:  </w:t>
      </w:r>
    </w:p>
    <w:p w:rsidR="00353379" w:rsidRPr="00462F18" w:rsidRDefault="00353379" w:rsidP="00353379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1)  </w:t>
      </w:r>
      <w:r w:rsidRPr="00462F18">
        <w:rPr>
          <w:rFonts w:ascii="Times New Roman" w:eastAsiaTheme="minorEastAsia" w:hAnsi="Times New Roman" w:cs="Times New Roman"/>
          <w:position w:val="-26"/>
          <w:sz w:val="24"/>
          <w:szCs w:val="24"/>
          <w:lang w:eastAsia="ru-RU"/>
        </w:rPr>
        <w:object w:dxaOrig="360" w:dyaOrig="700">
          <v:shape id="_x0000_i1042" type="#_x0000_t75" style="width:17.8pt;height:34.75pt" o:ole="">
            <v:imagedata r:id="rId9" o:title=""/>
          </v:shape>
          <o:OLEObject Type="Embed" ProgID="Equation.DSMT4" ShapeID="_x0000_i1042" DrawAspect="Content" ObjectID="_1695058187" r:id="rId44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2)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260" w:dyaOrig="720">
          <v:shape id="_x0000_i1043" type="#_x0000_t75" style="width:13.55pt;height:36.4pt" o:ole="">
            <v:imagedata r:id="rId11" o:title=""/>
          </v:shape>
          <o:OLEObject Type="Embed" ProgID="Equation.DSMT4" ShapeID="_x0000_i1043" DrawAspect="Content" ObjectID="_1695058188" r:id="rId45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 3)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380" w:dyaOrig="720">
          <v:shape id="_x0000_i1044" type="#_x0000_t75" style="width:18.65pt;height:36.4pt" o:ole="">
            <v:imagedata r:id="rId13" o:title=""/>
          </v:shape>
          <o:OLEObject Type="Embed" ProgID="Equation.DSMT4" ShapeID="_x0000_i1044" DrawAspect="Content" ObjectID="_1695058189" r:id="rId46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4)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260" w:dyaOrig="720">
          <v:shape id="_x0000_i1045" type="#_x0000_t75" style="width:13.55pt;height:36.4pt" o:ole="">
            <v:imagedata r:id="rId15" o:title=""/>
          </v:shape>
          <o:OLEObject Type="Embed" ProgID="Equation.DSMT4" ShapeID="_x0000_i1045" DrawAspect="Content" ObjectID="_1695058190" r:id="rId47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</w:p>
    <w:p w:rsidR="00353379" w:rsidRPr="00462F18" w:rsidRDefault="00385C5B" w:rsidP="00353379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А3</w:t>
      </w:r>
      <w:r w:rsidR="00353379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Выполните вычитание:   </w:t>
      </w:r>
      <w:r w:rsidR="00353379" w:rsidRPr="00462F18">
        <w:rPr>
          <w:rFonts w:ascii="Times New Roman" w:eastAsiaTheme="minorEastAsia" w:hAnsi="Times New Roman" w:cs="Times New Roman"/>
          <w:b/>
          <w:position w:val="-28"/>
          <w:sz w:val="24"/>
          <w:szCs w:val="24"/>
          <w:lang w:eastAsia="ru-RU"/>
        </w:rPr>
        <w:object w:dxaOrig="800" w:dyaOrig="720">
          <v:shape id="_x0000_i1046" type="#_x0000_t75" style="width:39.8pt;height:36.4pt" o:ole="">
            <v:imagedata r:id="rId48" o:title=""/>
          </v:shape>
          <o:OLEObject Type="Embed" ProgID="Equation.DSMT4" ShapeID="_x0000_i1046" DrawAspect="Content" ObjectID="_1695058191" r:id="rId49"/>
        </w:object>
      </w:r>
      <w:r w:rsidR="00353379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  </w:t>
      </w:r>
    </w:p>
    <w:p w:rsidR="00353379" w:rsidRPr="00462F18" w:rsidRDefault="00353379" w:rsidP="00353379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1) 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360" w:dyaOrig="720">
          <v:shape id="_x0000_i1047" type="#_x0000_t75" style="width:17.8pt;height:36.4pt" o:ole="">
            <v:imagedata r:id="rId50" o:title=""/>
          </v:shape>
          <o:OLEObject Type="Embed" ProgID="Equation.DSMT4" ShapeID="_x0000_i1047" DrawAspect="Content" ObjectID="_1695058192" r:id="rId51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2)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380" w:dyaOrig="720">
          <v:shape id="_x0000_i1048" type="#_x0000_t75" style="width:18.65pt;height:36.4pt" o:ole="">
            <v:imagedata r:id="rId52" o:title=""/>
          </v:shape>
          <o:OLEObject Type="Embed" ProgID="Equation.DSMT4" ShapeID="_x0000_i1048" DrawAspect="Content" ObjectID="_1695058193" r:id="rId53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  3)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240" w:dyaOrig="720">
          <v:shape id="_x0000_i1049" type="#_x0000_t75" style="width:12.7pt;height:36.4pt" o:ole="">
            <v:imagedata r:id="rId54" o:title=""/>
          </v:shape>
          <o:OLEObject Type="Embed" ProgID="Equation.DSMT4" ShapeID="_x0000_i1049" DrawAspect="Content" ObjectID="_1695058194" r:id="rId55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4)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380" w:dyaOrig="720">
          <v:shape id="_x0000_i1050" type="#_x0000_t75" style="width:18.65pt;height:36.4pt" o:ole="">
            <v:imagedata r:id="rId56" o:title=""/>
          </v:shape>
          <o:OLEObject Type="Embed" ProgID="Equation.DSMT4" ShapeID="_x0000_i1050" DrawAspect="Content" ObjectID="_1695058195" r:id="rId57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</w:p>
    <w:p w:rsidR="00353379" w:rsidRPr="00462F18" w:rsidRDefault="00385C5B" w:rsidP="00353379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А4</w:t>
      </w:r>
      <w:r w:rsidR="00353379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Выполните умножение:   </w:t>
      </w:r>
      <w:r w:rsidR="00353379" w:rsidRPr="00462F18">
        <w:rPr>
          <w:rFonts w:ascii="Times New Roman" w:eastAsiaTheme="minorEastAsia" w:hAnsi="Times New Roman" w:cs="Times New Roman"/>
          <w:b/>
          <w:position w:val="-26"/>
          <w:sz w:val="24"/>
          <w:szCs w:val="24"/>
          <w:lang w:eastAsia="ru-RU"/>
        </w:rPr>
        <w:object w:dxaOrig="639" w:dyaOrig="700">
          <v:shape id="_x0000_i1051" type="#_x0000_t75" style="width:32.2pt;height:34.75pt" o:ole="">
            <v:imagedata r:id="rId58" o:title=""/>
          </v:shape>
          <o:OLEObject Type="Embed" ProgID="Equation.DSMT4" ShapeID="_x0000_i1051" DrawAspect="Content" ObjectID="_1695058196" r:id="rId59"/>
        </w:object>
      </w:r>
      <w:r w:rsidR="00353379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    </w:t>
      </w:r>
    </w:p>
    <w:p w:rsidR="00353379" w:rsidRPr="00462F18" w:rsidRDefault="00353379" w:rsidP="00353379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1)  </w:t>
      </w:r>
      <w:r w:rsidRPr="00462F18">
        <w:rPr>
          <w:rFonts w:ascii="Times New Roman" w:eastAsiaTheme="minorEastAsia" w:hAnsi="Times New Roman" w:cs="Times New Roman"/>
          <w:position w:val="-26"/>
          <w:sz w:val="24"/>
          <w:szCs w:val="24"/>
          <w:lang w:eastAsia="ru-RU"/>
        </w:rPr>
        <w:object w:dxaOrig="340" w:dyaOrig="700">
          <v:shape id="_x0000_i1052" type="#_x0000_t75" style="width:16.95pt;height:34.75pt" o:ole="">
            <v:imagedata r:id="rId60" o:title=""/>
          </v:shape>
          <o:OLEObject Type="Embed" ProgID="Equation.DSMT4" ShapeID="_x0000_i1052" DrawAspect="Content" ObjectID="_1695058197" r:id="rId61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2) </w:t>
      </w:r>
      <w:r w:rsidRPr="00462F18">
        <w:rPr>
          <w:rFonts w:ascii="Times New Roman" w:eastAsiaTheme="minorEastAsia" w:hAnsi="Times New Roman" w:cs="Times New Roman"/>
          <w:position w:val="-26"/>
          <w:sz w:val="24"/>
          <w:szCs w:val="24"/>
          <w:lang w:eastAsia="ru-RU"/>
        </w:rPr>
        <w:object w:dxaOrig="360" w:dyaOrig="700">
          <v:shape id="_x0000_i1053" type="#_x0000_t75" style="width:17.8pt;height:34.75pt" o:ole="">
            <v:imagedata r:id="rId62" o:title=""/>
          </v:shape>
          <o:OLEObject Type="Embed" ProgID="Equation.DSMT4" ShapeID="_x0000_i1053" DrawAspect="Content" ObjectID="_1695058198" r:id="rId63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3) </w:t>
      </w:r>
      <w:r w:rsidRPr="00462F18">
        <w:rPr>
          <w:rFonts w:ascii="Times New Roman" w:eastAsiaTheme="minorEastAsia" w:hAnsi="Times New Roman" w:cs="Times New Roman"/>
          <w:position w:val="-26"/>
          <w:sz w:val="24"/>
          <w:szCs w:val="24"/>
          <w:lang w:eastAsia="ru-RU"/>
        </w:rPr>
        <w:object w:dxaOrig="340" w:dyaOrig="700">
          <v:shape id="_x0000_i1054" type="#_x0000_t75" style="width:16.95pt;height:34.75pt" o:ole="">
            <v:imagedata r:id="rId64" o:title=""/>
          </v:shape>
          <o:OLEObject Type="Embed" ProgID="Equation.DSMT4" ShapeID="_x0000_i1054" DrawAspect="Content" ObjectID="_1695058199" r:id="rId65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4) </w:t>
      </w:r>
      <w:r w:rsidRPr="00462F18">
        <w:rPr>
          <w:rFonts w:ascii="Times New Roman" w:eastAsiaTheme="minorEastAsia" w:hAnsi="Times New Roman" w:cs="Times New Roman"/>
          <w:position w:val="-26"/>
          <w:sz w:val="24"/>
          <w:szCs w:val="24"/>
          <w:lang w:eastAsia="ru-RU"/>
        </w:rPr>
        <w:object w:dxaOrig="360" w:dyaOrig="700">
          <v:shape id="_x0000_i1055" type="#_x0000_t75" style="width:17.8pt;height:34.75pt" o:ole="">
            <v:imagedata r:id="rId66" o:title=""/>
          </v:shape>
          <o:OLEObject Type="Embed" ProgID="Equation.DSMT4" ShapeID="_x0000_i1055" DrawAspect="Content" ObjectID="_1695058200" r:id="rId67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</w:p>
    <w:p w:rsidR="00385C5B" w:rsidRPr="00462F18" w:rsidRDefault="00353379" w:rsidP="00353379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А</w:t>
      </w:r>
      <w:r w:rsidR="00385C5B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5</w:t>
      </w: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Выполните деление:   </w:t>
      </w:r>
      <w:r w:rsidRPr="00462F18">
        <w:rPr>
          <w:rFonts w:ascii="Times New Roman" w:eastAsiaTheme="minorEastAsia" w:hAnsi="Times New Roman" w:cs="Times New Roman"/>
          <w:b/>
          <w:position w:val="-28"/>
          <w:sz w:val="24"/>
          <w:szCs w:val="24"/>
          <w:lang w:eastAsia="ru-RU"/>
        </w:rPr>
        <w:object w:dxaOrig="700" w:dyaOrig="720">
          <v:shape id="_x0000_i1056" type="#_x0000_t75" style="width:34.75pt;height:36.4pt" o:ole="">
            <v:imagedata r:id="rId68" o:title=""/>
          </v:shape>
          <o:OLEObject Type="Embed" ProgID="Equation.DSMT4" ShapeID="_x0000_i1056" DrawAspect="Content" ObjectID="_1695058201" r:id="rId69"/>
        </w:object>
      </w: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    </w:t>
      </w:r>
    </w:p>
    <w:p w:rsidR="00353379" w:rsidRPr="00462F18" w:rsidRDefault="00353379" w:rsidP="00353379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1) 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240" w:dyaOrig="720">
          <v:shape id="_x0000_i1057" type="#_x0000_t75" style="width:12.7pt;height:36.4pt" o:ole="">
            <v:imagedata r:id="rId70" o:title=""/>
          </v:shape>
          <o:OLEObject Type="Embed" ProgID="Equation.DSMT4" ShapeID="_x0000_i1057" DrawAspect="Content" ObjectID="_1695058202" r:id="rId71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 2)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240" w:dyaOrig="720">
          <v:shape id="_x0000_i1058" type="#_x0000_t75" style="width:12.7pt;height:36.4pt" o:ole="">
            <v:imagedata r:id="rId72" o:title=""/>
          </v:shape>
          <o:OLEObject Type="Embed" ProgID="Equation.DSMT4" ShapeID="_x0000_i1058" DrawAspect="Content" ObjectID="_1695058203" r:id="rId73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  3)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260" w:dyaOrig="720">
          <v:shape id="_x0000_i1059" type="#_x0000_t75" style="width:13.55pt;height:36.4pt" o:ole="">
            <v:imagedata r:id="rId74" o:title=""/>
          </v:shape>
          <o:OLEObject Type="Embed" ProgID="Equation.DSMT4" ShapeID="_x0000_i1059" DrawAspect="Content" ObjectID="_1695058204" r:id="rId75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  4) </w:t>
      </w:r>
      <w:r w:rsidRPr="00462F18">
        <w:rPr>
          <w:rFonts w:ascii="Times New Roman" w:eastAsiaTheme="minorEastAsia" w:hAnsi="Times New Roman" w:cs="Times New Roman"/>
          <w:position w:val="-28"/>
          <w:sz w:val="24"/>
          <w:szCs w:val="24"/>
          <w:lang w:eastAsia="ru-RU"/>
        </w:rPr>
        <w:object w:dxaOrig="240" w:dyaOrig="720">
          <v:shape id="_x0000_i1060" type="#_x0000_t75" style="width:12.7pt;height:36.4pt" o:ole="">
            <v:imagedata r:id="rId76" o:title=""/>
          </v:shape>
          <o:OLEObject Type="Embed" ProgID="Equation.DSMT4" ShapeID="_x0000_i1060" DrawAspect="Content" ObjectID="_1695058205" r:id="rId77"/>
        </w:objec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</w:p>
    <w:p w:rsidR="00385C5B" w:rsidRPr="00462F18" w:rsidRDefault="00385C5B" w:rsidP="00353379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А6</w:t>
      </w:r>
      <w:r w:rsidR="00353379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Найдите неизвестный член пропорции:  </w:t>
      </w:r>
    </w:p>
    <w:p w:rsidR="00353379" w:rsidRPr="00462F18" w:rsidRDefault="00353379" w:rsidP="00353379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val="en-US" w:eastAsia="ru-RU"/>
        </w:rPr>
        <w:t>n</w:t>
      </w: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 : 18 = 25 : 9</w:t>
      </w:r>
    </w:p>
    <w:p w:rsidR="00353379" w:rsidRPr="00462F18" w:rsidRDefault="00353379" w:rsidP="00353379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1)  50          2 ) 100         3) 40         4) 75  </w:t>
      </w:r>
    </w:p>
    <w:p w:rsidR="00385C5B" w:rsidRPr="00462F18" w:rsidRDefault="00385C5B" w:rsidP="00353379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А7. Найдите расстояние </w:t>
      </w:r>
      <w:r w:rsidR="00353379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между точками А и В:   </w:t>
      </w:r>
    </w:p>
    <w:p w:rsidR="00385C5B" w:rsidRPr="00462F18" w:rsidRDefault="00385C5B" w:rsidP="00353379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59264" behindDoc="1" locked="0" layoutInCell="1" allowOverlap="1" wp14:anchorId="5C044E73" wp14:editId="2C4269D2">
            <wp:simplePos x="0" y="0"/>
            <wp:positionH relativeFrom="column">
              <wp:posOffset>162560</wp:posOffset>
            </wp:positionH>
            <wp:positionV relativeFrom="paragraph">
              <wp:posOffset>24130</wp:posOffset>
            </wp:positionV>
            <wp:extent cx="2769235" cy="388620"/>
            <wp:effectExtent l="0" t="0" r="0" b="0"/>
            <wp:wrapTight wrapText="bothSides">
              <wp:wrapPolygon edited="0">
                <wp:start x="0" y="0"/>
                <wp:lineTo x="0" y="20118"/>
                <wp:lineTo x="21397" y="20118"/>
                <wp:lineTo x="21397" y="0"/>
                <wp:lineTo x="0" y="0"/>
              </wp:wrapPolygon>
            </wp:wrapTight>
            <wp:docPr id="5" name="Рисунок 5" descr="var2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var2_1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9235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3379"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                                                               </w:t>
      </w:r>
    </w:p>
    <w:p w:rsidR="00385C5B" w:rsidRPr="00462F18" w:rsidRDefault="00385C5B" w:rsidP="00353379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353379" w:rsidRPr="00462F18" w:rsidRDefault="00353379" w:rsidP="00353379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1)  3            2) 9              3) 4           4) 7                 </w:t>
      </w:r>
    </w:p>
    <w:p w:rsidR="00385C5B" w:rsidRPr="00462F18" w:rsidRDefault="00385C5B" w:rsidP="00353379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А8</w:t>
      </w:r>
      <w:r w:rsidR="00353379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Вычислите:     |13,5| – | –12,2|.       </w:t>
      </w:r>
    </w:p>
    <w:p w:rsidR="00353379" w:rsidRPr="00462F18" w:rsidRDefault="00353379" w:rsidP="00353379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1)  1,3         2) 1,2           3) 25,7      4) 25,3 </w:t>
      </w:r>
    </w:p>
    <w:p w:rsidR="00385C5B" w:rsidRPr="00462F18" w:rsidRDefault="00385C5B" w:rsidP="00353379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А9</w:t>
      </w:r>
      <w:r w:rsidR="00353379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Выполните действия:  (–15) + 24.   </w:t>
      </w:r>
    </w:p>
    <w:p w:rsidR="00353379" w:rsidRPr="00462F18" w:rsidRDefault="00353379" w:rsidP="00353379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1)  –9          2) –39       3) –9         4) 39 </w:t>
      </w:r>
    </w:p>
    <w:p w:rsidR="00385C5B" w:rsidRPr="00462F18" w:rsidRDefault="00353379" w:rsidP="00353379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А</w:t>
      </w:r>
      <w:r w:rsidR="00385C5B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10</w:t>
      </w: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. Выполните действия:  (–12,8) – 7,5.</w:t>
      </w:r>
    </w:p>
    <w:p w:rsidR="00353379" w:rsidRPr="00462F18" w:rsidRDefault="00353379" w:rsidP="00353379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1)  –20,3     2) –21,3    3) –6,3      4) –5,3</w:t>
      </w:r>
    </w:p>
    <w:p w:rsidR="00385C5B" w:rsidRPr="00462F18" w:rsidRDefault="00385C5B" w:rsidP="00353379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А11</w:t>
      </w:r>
      <w:r w:rsidR="00353379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Выполните действия:   (–1,8) · 12,5. </w:t>
      </w:r>
    </w:p>
    <w:p w:rsidR="00353379" w:rsidRPr="00462F18" w:rsidRDefault="00353379" w:rsidP="00353379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1)  21,5      2) –22,5     3) –21,5     4) –20,5 </w:t>
      </w:r>
    </w:p>
    <w:p w:rsidR="00353379" w:rsidRPr="00462F18" w:rsidRDefault="00353379" w:rsidP="00353379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А1</w:t>
      </w:r>
      <w:r w:rsidR="00385C5B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2</w:t>
      </w: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Найдите значения выражения:   (–2,54) : (–0,2).   </w:t>
      </w:r>
    </w:p>
    <w:p w:rsidR="00353379" w:rsidRPr="00462F18" w:rsidRDefault="00353379" w:rsidP="00353379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>1)  –1,27     2) 11,7       3) 1,27       4) 12,7</w:t>
      </w:r>
    </w:p>
    <w:p w:rsidR="00385C5B" w:rsidRPr="00462F18" w:rsidRDefault="00385C5B" w:rsidP="00353379">
      <w:pPr>
        <w:jc w:val="center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</w:p>
    <w:p w:rsidR="00385C5B" w:rsidRPr="00462F18" w:rsidRDefault="00385C5B" w:rsidP="00353379">
      <w:pPr>
        <w:jc w:val="center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</w:p>
    <w:p w:rsidR="00385C5B" w:rsidRPr="00462F18" w:rsidRDefault="00385C5B" w:rsidP="00385C5B">
      <w:pPr>
        <w:contextualSpacing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sz w:val="24"/>
          <w:szCs w:val="24"/>
        </w:rPr>
        <w:t xml:space="preserve">Часть </w:t>
      </w:r>
      <w:r w:rsidRPr="00462F18">
        <w:rPr>
          <w:rFonts w:ascii="Times New Roman" w:hAnsi="Times New Roman" w:cs="Times New Roman"/>
          <w:sz w:val="24"/>
          <w:szCs w:val="24"/>
          <w:lang w:val="en-US"/>
        </w:rPr>
        <w:t>B</w:t>
      </w:r>
    </w:p>
    <w:p w:rsidR="00385C5B" w:rsidRPr="00462F18" w:rsidRDefault="00385C5B" w:rsidP="00E257BF">
      <w:pPr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Полученный ответ в части  В  записывается в отведённом для этого месте. </w:t>
      </w:r>
    </w:p>
    <w:p w:rsidR="00385C5B" w:rsidRPr="00462F18" w:rsidRDefault="00385C5B" w:rsidP="00E257BF">
      <w:pPr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В случае записи неверного ответа зачеркните его и запишите рядом новый. </w:t>
      </w:r>
    </w:p>
    <w:p w:rsidR="00385C5B" w:rsidRPr="00462F18" w:rsidRDefault="00385C5B" w:rsidP="00385C5B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462F18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Решить уравнение:  6●(2х – 1,5) = 2●(4х + 5,5).  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1647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</w:tblGrid>
      <w:tr w:rsidR="00385C5B" w:rsidRPr="00462F18" w:rsidTr="00385C5B">
        <w:tc>
          <w:tcPr>
            <w:tcW w:w="1647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  <w:r w:rsidRPr="00462F18">
              <w:rPr>
                <w:sz w:val="24"/>
                <w:szCs w:val="24"/>
                <w:lang w:eastAsia="ru-RU"/>
              </w:rPr>
              <w:t>Ответ</w:t>
            </w: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</w:tr>
    </w:tbl>
    <w:p w:rsidR="00385C5B" w:rsidRPr="00462F18" w:rsidRDefault="00385C5B" w:rsidP="00385C5B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</w:p>
    <w:p w:rsidR="00385C5B" w:rsidRPr="00462F18" w:rsidRDefault="00385C5B" w:rsidP="00E257BF">
      <w:pPr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462F18">
        <w:rPr>
          <w:rFonts w:ascii="Times New Roman" w:hAnsi="Times New Roman" w:cs="Times New Roman"/>
          <w:b/>
          <w:sz w:val="24"/>
          <w:szCs w:val="24"/>
        </w:rPr>
        <w:t>2.</w:t>
      </w:r>
      <w:r w:rsidRPr="00462F1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В первой корзине было в 3 раза больше ягод, чем во второй. Когда из первой корзины взяли 8 кг ягод, а во вторую положили 14 кг ягод, то в корзинах ягод стало поровну. Сколько килограммов ягод было в каждой корзине первоначально?</w:t>
      </w:r>
    </w:p>
    <w:p w:rsidR="00385C5B" w:rsidRPr="00462F18" w:rsidRDefault="00385C5B" w:rsidP="00385C5B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1647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</w:tblGrid>
      <w:tr w:rsidR="00385C5B" w:rsidRPr="00462F18" w:rsidTr="00385C5B">
        <w:tc>
          <w:tcPr>
            <w:tcW w:w="1647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  <w:r w:rsidRPr="00462F18">
              <w:rPr>
                <w:sz w:val="24"/>
                <w:szCs w:val="24"/>
                <w:lang w:eastAsia="ru-RU"/>
              </w:rPr>
              <w:t>Ответ</w:t>
            </w: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</w:tr>
    </w:tbl>
    <w:p w:rsidR="00385C5B" w:rsidRPr="00462F18" w:rsidRDefault="00385C5B" w:rsidP="00385C5B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</w:p>
    <w:p w:rsidR="00385C5B" w:rsidRPr="00462F18" w:rsidRDefault="00385C5B" w:rsidP="00385C5B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</w:p>
    <w:p w:rsidR="00385C5B" w:rsidRPr="00462F18" w:rsidRDefault="00385C5B" w:rsidP="00385C5B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</w:p>
    <w:p w:rsidR="00385C5B" w:rsidRPr="00462F18" w:rsidRDefault="00385C5B" w:rsidP="00385C5B">
      <w:pPr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</w:p>
    <w:p w:rsidR="00385C5B" w:rsidRPr="00462F18" w:rsidRDefault="00385C5B" w:rsidP="00385C5B">
      <w:pPr>
        <w:contextualSpacing/>
        <w:rPr>
          <w:rFonts w:ascii="Times New Roman" w:hAnsi="Times New Roman" w:cs="Times New Roman"/>
          <w:sz w:val="24"/>
          <w:szCs w:val="24"/>
        </w:rPr>
      </w:pPr>
      <w:r w:rsidRPr="00462F18">
        <w:rPr>
          <w:rFonts w:ascii="Times New Roman" w:hAnsi="Times New Roman" w:cs="Times New Roman"/>
          <w:sz w:val="24"/>
          <w:szCs w:val="24"/>
        </w:rPr>
        <w:lastRenderedPageBreak/>
        <w:t>Часть С</w:t>
      </w:r>
    </w:p>
    <w:p w:rsidR="00385C5B" w:rsidRPr="00462F18" w:rsidRDefault="00385C5B" w:rsidP="00E257BF">
      <w:pPr>
        <w:spacing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62F18">
        <w:rPr>
          <w:rFonts w:ascii="Times New Roman" w:eastAsia="Calibri" w:hAnsi="Times New Roman" w:cs="Times New Roman"/>
          <w:b/>
          <w:sz w:val="24"/>
          <w:szCs w:val="24"/>
        </w:rPr>
        <w:t>В задании  части С приведите полное решение.</w:t>
      </w:r>
    </w:p>
    <w:p w:rsidR="00353379" w:rsidRPr="00462F18" w:rsidRDefault="00385C5B" w:rsidP="00E257BF">
      <w:pPr>
        <w:tabs>
          <w:tab w:val="left" w:pos="0"/>
          <w:tab w:val="left" w:pos="284"/>
        </w:tabs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С1</w:t>
      </w:r>
      <w:r w:rsidR="00353379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. Витя вышел из дома со скоростью 70 м/мин, через 5 минут навстречу ему из школы вышла его сестра Таня со скоростью 60 м/мин. Через сколько минут после выхода Тани они встретились, если расстояние между домом и школой </w:t>
      </w:r>
      <w:smartTag w:uri="urn:schemas-microsoft-com:office:smarttags" w:element="metricconverter">
        <w:smartTagPr>
          <w:attr w:name="ProductID" w:val="1650 м"/>
        </w:smartTagPr>
        <w:r w:rsidR="00353379" w:rsidRPr="00462F18">
          <w:rPr>
            <w:rFonts w:ascii="Times New Roman" w:eastAsiaTheme="minorEastAsia" w:hAnsi="Times New Roman" w:cs="Times New Roman"/>
            <w:b/>
            <w:sz w:val="24"/>
            <w:szCs w:val="24"/>
            <w:lang w:eastAsia="ru-RU"/>
          </w:rPr>
          <w:t>1650 м</w:t>
        </w:r>
      </w:smartTag>
      <w:r w:rsidR="00353379" w:rsidRPr="00462F18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?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274"/>
        <w:gridCol w:w="274"/>
        <w:gridCol w:w="274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  <w:gridCol w:w="275"/>
      </w:tblGrid>
      <w:tr w:rsidR="00385C5B" w:rsidRPr="00462F18" w:rsidTr="00385C5B">
        <w:tc>
          <w:tcPr>
            <w:tcW w:w="3022" w:type="dxa"/>
            <w:gridSpan w:val="11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  <w:r w:rsidRPr="00462F18">
              <w:rPr>
                <w:sz w:val="24"/>
                <w:szCs w:val="24"/>
                <w:lang w:eastAsia="ru-RU"/>
              </w:rPr>
              <w:t>Решение</w:t>
            </w: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85C5B" w:rsidRPr="00462F18" w:rsidTr="00385C5B"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85C5B" w:rsidRPr="00462F18" w:rsidTr="00385C5B"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85C5B" w:rsidRPr="00462F18" w:rsidTr="00385C5B"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85C5B" w:rsidRPr="00462F18" w:rsidTr="00385C5B"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85C5B" w:rsidRPr="00462F18" w:rsidTr="00385C5B"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85C5B" w:rsidRPr="00462F18" w:rsidTr="00385C5B"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85C5B" w:rsidRPr="00462F18" w:rsidTr="00385C5B"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85C5B" w:rsidRPr="00462F18" w:rsidTr="00385C5B"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85C5B" w:rsidRPr="00462F18" w:rsidTr="00385C5B"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85C5B" w:rsidRPr="00462F18" w:rsidTr="00385C5B"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4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</w:tr>
      <w:tr w:rsidR="00385C5B" w:rsidRPr="00462F18" w:rsidTr="00385C5B">
        <w:tc>
          <w:tcPr>
            <w:tcW w:w="1647" w:type="dxa"/>
            <w:gridSpan w:val="6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  <w:r w:rsidRPr="00462F18">
              <w:rPr>
                <w:sz w:val="24"/>
                <w:szCs w:val="24"/>
                <w:lang w:eastAsia="ru-RU"/>
              </w:rPr>
              <w:t>Ответ</w:t>
            </w: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275" w:type="dxa"/>
          </w:tcPr>
          <w:p w:rsidR="00385C5B" w:rsidRPr="00462F18" w:rsidRDefault="00385C5B" w:rsidP="00385C5B">
            <w:pPr>
              <w:rPr>
                <w:sz w:val="24"/>
                <w:szCs w:val="24"/>
                <w:lang w:eastAsia="ru-RU"/>
              </w:rPr>
            </w:pPr>
          </w:p>
        </w:tc>
      </w:tr>
    </w:tbl>
    <w:p w:rsidR="00353379" w:rsidRPr="00462F18" w:rsidRDefault="00353379" w:rsidP="00353379">
      <w:pPr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385C5B" w:rsidRPr="00462F18" w:rsidRDefault="00385C5B" w:rsidP="00385C5B">
      <w:pPr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462F18">
        <w:rPr>
          <w:rFonts w:ascii="Times New Roman" w:eastAsia="Calibri" w:hAnsi="Times New Roman" w:cs="Times New Roman"/>
          <w:b/>
          <w:sz w:val="24"/>
          <w:szCs w:val="24"/>
        </w:rPr>
        <w:t>Шкала оценивания итогового теста за 6 класс</w:t>
      </w:r>
    </w:p>
    <w:p w:rsidR="00385C5B" w:rsidRPr="00462F18" w:rsidRDefault="00385C5B" w:rsidP="00385C5B">
      <w:pPr>
        <w:spacing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62F18">
        <w:rPr>
          <w:rFonts w:ascii="Times New Roman" w:eastAsia="Calibri" w:hAnsi="Times New Roman" w:cs="Times New Roman"/>
          <w:sz w:val="24"/>
          <w:szCs w:val="24"/>
        </w:rPr>
        <w:t xml:space="preserve">Задания </w:t>
      </w:r>
      <w:r w:rsidRPr="00462F18">
        <w:rPr>
          <w:rFonts w:ascii="Times New Roman" w:eastAsia="Calibri" w:hAnsi="Times New Roman" w:cs="Times New Roman"/>
          <w:b/>
          <w:sz w:val="24"/>
          <w:szCs w:val="24"/>
        </w:rPr>
        <w:t>части А</w:t>
      </w:r>
      <w:r w:rsidRPr="00462F18">
        <w:rPr>
          <w:rFonts w:ascii="Times New Roman" w:eastAsia="Calibri" w:hAnsi="Times New Roman" w:cs="Times New Roman"/>
          <w:sz w:val="24"/>
          <w:szCs w:val="24"/>
        </w:rPr>
        <w:t xml:space="preserve"> -1 балл, задания </w:t>
      </w:r>
      <w:r w:rsidRPr="00462F18">
        <w:rPr>
          <w:rFonts w:ascii="Times New Roman" w:eastAsia="Calibri" w:hAnsi="Times New Roman" w:cs="Times New Roman"/>
          <w:b/>
          <w:sz w:val="24"/>
          <w:szCs w:val="24"/>
        </w:rPr>
        <w:t>части В1, В2</w:t>
      </w:r>
      <w:r w:rsidRPr="00462F18">
        <w:rPr>
          <w:rFonts w:ascii="Times New Roman" w:eastAsia="Calibri" w:hAnsi="Times New Roman" w:cs="Times New Roman"/>
          <w:sz w:val="24"/>
          <w:szCs w:val="24"/>
        </w:rPr>
        <w:t xml:space="preserve">-2 балла, </w:t>
      </w:r>
      <w:r w:rsidRPr="00462F18">
        <w:rPr>
          <w:rFonts w:ascii="Times New Roman" w:eastAsia="Calibri" w:hAnsi="Times New Roman" w:cs="Times New Roman"/>
          <w:b/>
          <w:sz w:val="24"/>
          <w:szCs w:val="24"/>
        </w:rPr>
        <w:t>С1</w:t>
      </w:r>
      <w:r w:rsidRPr="00462F18">
        <w:rPr>
          <w:rFonts w:ascii="Times New Roman" w:eastAsia="Calibri" w:hAnsi="Times New Roman" w:cs="Times New Roman"/>
          <w:sz w:val="24"/>
          <w:szCs w:val="24"/>
        </w:rPr>
        <w:t>-4 балла. Максимальный балл -20.</w:t>
      </w:r>
    </w:p>
    <w:tbl>
      <w:tblPr>
        <w:tblStyle w:val="10"/>
        <w:tblW w:w="7292" w:type="dxa"/>
        <w:tblLook w:val="04A0" w:firstRow="1" w:lastRow="0" w:firstColumn="1" w:lastColumn="0" w:noHBand="0" w:noVBand="1"/>
      </w:tblPr>
      <w:tblGrid>
        <w:gridCol w:w="1823"/>
        <w:gridCol w:w="1823"/>
        <w:gridCol w:w="1823"/>
        <w:gridCol w:w="1823"/>
      </w:tblGrid>
      <w:tr w:rsidR="00385C5B" w:rsidRPr="00462F18" w:rsidTr="00385C5B">
        <w:trPr>
          <w:trHeight w:val="305"/>
        </w:trPr>
        <w:tc>
          <w:tcPr>
            <w:tcW w:w="1823" w:type="dxa"/>
          </w:tcPr>
          <w:p w:rsidR="00385C5B" w:rsidRPr="00462F18" w:rsidRDefault="00385C5B" w:rsidP="00385C5B">
            <w:pPr>
              <w:rPr>
                <w:b/>
                <w:sz w:val="24"/>
                <w:szCs w:val="24"/>
                <w:lang w:eastAsia="ru-RU"/>
              </w:rPr>
            </w:pPr>
            <w:r w:rsidRPr="00462F18">
              <w:rPr>
                <w:b/>
                <w:sz w:val="24"/>
                <w:szCs w:val="24"/>
                <w:lang w:eastAsia="ru-RU"/>
              </w:rPr>
              <w:t>оценка «2»</w:t>
            </w:r>
          </w:p>
        </w:tc>
        <w:tc>
          <w:tcPr>
            <w:tcW w:w="1823" w:type="dxa"/>
          </w:tcPr>
          <w:p w:rsidR="00385C5B" w:rsidRPr="00462F18" w:rsidRDefault="00385C5B" w:rsidP="00385C5B">
            <w:pPr>
              <w:rPr>
                <w:b/>
                <w:sz w:val="24"/>
                <w:szCs w:val="24"/>
                <w:lang w:eastAsia="ru-RU"/>
              </w:rPr>
            </w:pPr>
            <w:r w:rsidRPr="00462F18">
              <w:rPr>
                <w:b/>
                <w:sz w:val="24"/>
                <w:szCs w:val="24"/>
                <w:lang w:eastAsia="ru-RU"/>
              </w:rPr>
              <w:t>оценка «3»</w:t>
            </w:r>
          </w:p>
        </w:tc>
        <w:tc>
          <w:tcPr>
            <w:tcW w:w="1823" w:type="dxa"/>
          </w:tcPr>
          <w:p w:rsidR="00385C5B" w:rsidRPr="00462F18" w:rsidRDefault="00385C5B" w:rsidP="00385C5B">
            <w:pPr>
              <w:rPr>
                <w:b/>
                <w:sz w:val="24"/>
                <w:szCs w:val="24"/>
                <w:lang w:eastAsia="ru-RU"/>
              </w:rPr>
            </w:pPr>
            <w:r w:rsidRPr="00462F18">
              <w:rPr>
                <w:b/>
                <w:sz w:val="24"/>
                <w:szCs w:val="24"/>
                <w:lang w:eastAsia="ru-RU"/>
              </w:rPr>
              <w:t>оценка «4»</w:t>
            </w:r>
          </w:p>
        </w:tc>
        <w:tc>
          <w:tcPr>
            <w:tcW w:w="1823" w:type="dxa"/>
          </w:tcPr>
          <w:p w:rsidR="00385C5B" w:rsidRPr="00462F18" w:rsidRDefault="00385C5B" w:rsidP="00385C5B">
            <w:pPr>
              <w:rPr>
                <w:b/>
                <w:sz w:val="24"/>
                <w:szCs w:val="24"/>
                <w:lang w:eastAsia="ru-RU"/>
              </w:rPr>
            </w:pPr>
            <w:r w:rsidRPr="00462F18">
              <w:rPr>
                <w:b/>
                <w:sz w:val="24"/>
                <w:szCs w:val="24"/>
                <w:lang w:eastAsia="ru-RU"/>
              </w:rPr>
              <w:t>оценка «5»</w:t>
            </w:r>
          </w:p>
        </w:tc>
      </w:tr>
      <w:tr w:rsidR="00385C5B" w:rsidRPr="00462F18" w:rsidTr="00385C5B">
        <w:trPr>
          <w:trHeight w:val="310"/>
        </w:trPr>
        <w:tc>
          <w:tcPr>
            <w:tcW w:w="1823" w:type="dxa"/>
          </w:tcPr>
          <w:p w:rsidR="00385C5B" w:rsidRPr="00462F18" w:rsidRDefault="00385C5B" w:rsidP="00385C5B">
            <w:pPr>
              <w:jc w:val="center"/>
              <w:rPr>
                <w:b/>
                <w:sz w:val="24"/>
                <w:szCs w:val="24"/>
                <w:lang w:eastAsia="ru-RU"/>
              </w:rPr>
            </w:pPr>
            <w:r w:rsidRPr="00462F18">
              <w:rPr>
                <w:b/>
                <w:sz w:val="24"/>
                <w:szCs w:val="24"/>
                <w:lang w:eastAsia="ru-RU"/>
              </w:rPr>
              <w:t>0-6</w:t>
            </w:r>
          </w:p>
        </w:tc>
        <w:tc>
          <w:tcPr>
            <w:tcW w:w="1823" w:type="dxa"/>
          </w:tcPr>
          <w:p w:rsidR="00385C5B" w:rsidRPr="00462F18" w:rsidRDefault="00385C5B" w:rsidP="00385C5B">
            <w:pPr>
              <w:jc w:val="center"/>
              <w:rPr>
                <w:b/>
                <w:sz w:val="24"/>
                <w:szCs w:val="24"/>
                <w:lang w:eastAsia="ru-RU"/>
              </w:rPr>
            </w:pPr>
            <w:r w:rsidRPr="00462F18">
              <w:rPr>
                <w:b/>
                <w:sz w:val="24"/>
                <w:szCs w:val="24"/>
                <w:lang w:eastAsia="ru-RU"/>
              </w:rPr>
              <w:t>7-10</w:t>
            </w:r>
          </w:p>
        </w:tc>
        <w:tc>
          <w:tcPr>
            <w:tcW w:w="1823" w:type="dxa"/>
          </w:tcPr>
          <w:p w:rsidR="00385C5B" w:rsidRPr="00462F18" w:rsidRDefault="00385C5B" w:rsidP="00385C5B">
            <w:pPr>
              <w:jc w:val="center"/>
              <w:rPr>
                <w:b/>
                <w:sz w:val="24"/>
                <w:szCs w:val="24"/>
                <w:lang w:eastAsia="ru-RU"/>
              </w:rPr>
            </w:pPr>
            <w:r w:rsidRPr="00462F18">
              <w:rPr>
                <w:b/>
                <w:sz w:val="24"/>
                <w:szCs w:val="24"/>
                <w:lang w:eastAsia="ru-RU"/>
              </w:rPr>
              <w:t>11-14</w:t>
            </w:r>
          </w:p>
        </w:tc>
        <w:tc>
          <w:tcPr>
            <w:tcW w:w="1823" w:type="dxa"/>
          </w:tcPr>
          <w:p w:rsidR="00385C5B" w:rsidRPr="00462F18" w:rsidRDefault="00385C5B" w:rsidP="00385C5B">
            <w:pPr>
              <w:jc w:val="center"/>
              <w:rPr>
                <w:b/>
                <w:sz w:val="24"/>
                <w:szCs w:val="24"/>
                <w:lang w:eastAsia="ru-RU"/>
              </w:rPr>
            </w:pPr>
            <w:r w:rsidRPr="00462F18">
              <w:rPr>
                <w:b/>
                <w:sz w:val="24"/>
                <w:szCs w:val="24"/>
                <w:lang w:eastAsia="ru-RU"/>
              </w:rPr>
              <w:t>15-20</w:t>
            </w:r>
          </w:p>
        </w:tc>
      </w:tr>
    </w:tbl>
    <w:p w:rsidR="00385C5B" w:rsidRPr="00462F18" w:rsidRDefault="00385C5B" w:rsidP="00385C5B">
      <w:pPr>
        <w:contextualSpacing/>
        <w:rPr>
          <w:rFonts w:ascii="Times New Roman" w:hAnsi="Times New Roman" w:cs="Times New Roman"/>
          <w:sz w:val="24"/>
          <w:szCs w:val="24"/>
        </w:rPr>
      </w:pPr>
    </w:p>
    <w:tbl>
      <w:tblPr>
        <w:tblStyle w:val="2"/>
        <w:tblW w:w="0" w:type="auto"/>
        <w:tblLook w:val="04A0" w:firstRow="1" w:lastRow="0" w:firstColumn="1" w:lastColumn="0" w:noHBand="0" w:noVBand="1"/>
      </w:tblPr>
      <w:tblGrid>
        <w:gridCol w:w="5960"/>
        <w:gridCol w:w="1187"/>
      </w:tblGrid>
      <w:tr w:rsidR="00385C5B" w:rsidRPr="00462F18" w:rsidTr="00385C5B">
        <w:tc>
          <w:tcPr>
            <w:tcW w:w="5960" w:type="dxa"/>
          </w:tcPr>
          <w:p w:rsidR="00385C5B" w:rsidRPr="00462F18" w:rsidRDefault="00385C5B" w:rsidP="00385C5B">
            <w:pPr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462F18">
              <w:rPr>
                <w:rFonts w:ascii="Times New Roman" w:eastAsia="Times New Roman" w:hAnsi="Times New Roman"/>
                <w:b/>
                <w:sz w:val="24"/>
                <w:szCs w:val="24"/>
              </w:rPr>
              <w:t>Общее количество баллов</w:t>
            </w:r>
          </w:p>
        </w:tc>
        <w:tc>
          <w:tcPr>
            <w:tcW w:w="1187" w:type="dxa"/>
          </w:tcPr>
          <w:p w:rsidR="00385C5B" w:rsidRPr="00462F18" w:rsidRDefault="00385C5B" w:rsidP="00385C5B">
            <w:pPr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385C5B" w:rsidRPr="00462F18" w:rsidTr="00385C5B">
        <w:tc>
          <w:tcPr>
            <w:tcW w:w="5960" w:type="dxa"/>
          </w:tcPr>
          <w:p w:rsidR="00385C5B" w:rsidRPr="00462F18" w:rsidRDefault="00385C5B" w:rsidP="00385C5B">
            <w:pPr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462F18">
              <w:rPr>
                <w:rFonts w:ascii="Times New Roman" w:eastAsia="Times New Roman" w:hAnsi="Times New Roman"/>
                <w:b/>
                <w:sz w:val="24"/>
                <w:szCs w:val="24"/>
              </w:rPr>
              <w:t>Оценка</w:t>
            </w:r>
          </w:p>
        </w:tc>
        <w:tc>
          <w:tcPr>
            <w:tcW w:w="1187" w:type="dxa"/>
          </w:tcPr>
          <w:p w:rsidR="00385C5B" w:rsidRPr="00462F18" w:rsidRDefault="00385C5B" w:rsidP="00385C5B">
            <w:pPr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</w:tbl>
    <w:p w:rsidR="00353379" w:rsidRPr="00462F18" w:rsidRDefault="00353379" w:rsidP="00504613">
      <w:pPr>
        <w:rPr>
          <w:rFonts w:ascii="Times New Roman" w:hAnsi="Times New Roman" w:cs="Times New Roman"/>
          <w:sz w:val="24"/>
          <w:szCs w:val="24"/>
        </w:rPr>
      </w:pPr>
    </w:p>
    <w:p w:rsidR="00462F18" w:rsidRDefault="00462F18" w:rsidP="00385C5B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62F18" w:rsidRDefault="00462F18" w:rsidP="00385C5B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62F18" w:rsidRDefault="00462F18" w:rsidP="00385C5B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62F18" w:rsidRDefault="00462F18" w:rsidP="00385C5B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62F18" w:rsidRDefault="00462F18" w:rsidP="00385C5B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04613" w:rsidRPr="00462F18" w:rsidRDefault="00504613" w:rsidP="00967177">
      <w:pPr>
        <w:rPr>
          <w:rFonts w:ascii="Times New Roman" w:hAnsi="Times New Roman" w:cs="Times New Roman"/>
          <w:b/>
          <w:sz w:val="24"/>
          <w:szCs w:val="24"/>
        </w:rPr>
      </w:pPr>
    </w:p>
    <w:sectPr w:rsidR="00504613" w:rsidRPr="00462F18" w:rsidSect="00462F18">
      <w:pgSz w:w="16838" w:h="11906" w:orient="landscape"/>
      <w:pgMar w:top="851" w:right="1134" w:bottom="851" w:left="1134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2ACB" w:rsidRDefault="00912ACB" w:rsidP="00DD398C">
      <w:r>
        <w:separator/>
      </w:r>
    </w:p>
  </w:endnote>
  <w:endnote w:type="continuationSeparator" w:id="0">
    <w:p w:rsidR="00912ACB" w:rsidRDefault="00912ACB" w:rsidP="00DD39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DejaVu Sans">
    <w:altName w:val="Arial"/>
    <w:charset w:val="CC"/>
    <w:family w:val="swiss"/>
    <w:pitch w:val="variable"/>
    <w:sig w:usb0="E7000EFF" w:usb1="5200FDFF" w:usb2="0A042021" w:usb3="00000000" w:csb0="000001B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48D" w:rsidRDefault="0060748D">
    <w:pPr>
      <w:pStyle w:val="a5"/>
      <w:jc w:val="center"/>
    </w:pPr>
  </w:p>
  <w:p w:rsidR="0060748D" w:rsidRDefault="0060748D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2ACB" w:rsidRDefault="00912ACB" w:rsidP="00DD398C">
      <w:r>
        <w:separator/>
      </w:r>
    </w:p>
  </w:footnote>
  <w:footnote w:type="continuationSeparator" w:id="0">
    <w:p w:rsidR="00912ACB" w:rsidRDefault="00912ACB" w:rsidP="00DD39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9DF08CC0"/>
    <w:lvl w:ilvl="0">
      <w:numFmt w:val="bullet"/>
      <w:lvlText w:val="*"/>
      <w:lvlJc w:val="left"/>
    </w:lvl>
  </w:abstractNum>
  <w:abstractNum w:abstractNumId="1">
    <w:nsid w:val="014A3206"/>
    <w:multiLevelType w:val="hybridMultilevel"/>
    <w:tmpl w:val="089EDB00"/>
    <w:lvl w:ilvl="0" w:tplc="64C45332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>
    <w:nsid w:val="02843301"/>
    <w:multiLevelType w:val="hybridMultilevel"/>
    <w:tmpl w:val="2F5E8BD2"/>
    <w:lvl w:ilvl="0" w:tplc="C546C990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">
    <w:nsid w:val="05675F6F"/>
    <w:multiLevelType w:val="hybridMultilevel"/>
    <w:tmpl w:val="C0FAB28E"/>
    <w:lvl w:ilvl="0" w:tplc="0419000B">
      <w:start w:val="1"/>
      <w:numFmt w:val="bullet"/>
      <w:lvlText w:val=""/>
      <w:lvlJc w:val="left"/>
      <w:pPr>
        <w:ind w:left="15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00" w:hanging="360"/>
      </w:pPr>
      <w:rPr>
        <w:rFonts w:ascii="Wingdings" w:hAnsi="Wingdings" w:hint="default"/>
      </w:rPr>
    </w:lvl>
  </w:abstractNum>
  <w:abstractNum w:abstractNumId="4">
    <w:nsid w:val="06976CB5"/>
    <w:multiLevelType w:val="hybridMultilevel"/>
    <w:tmpl w:val="1EE47BF2"/>
    <w:lvl w:ilvl="0" w:tplc="41DE3AFC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">
    <w:nsid w:val="09AC431D"/>
    <w:multiLevelType w:val="hybridMultilevel"/>
    <w:tmpl w:val="D1A67624"/>
    <w:lvl w:ilvl="0" w:tplc="92F8AF6C">
      <w:start w:val="65535"/>
      <w:numFmt w:val="bullet"/>
      <w:lvlText w:val="•"/>
      <w:lvlJc w:val="left"/>
      <w:pPr>
        <w:ind w:left="1085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5" w:hanging="360"/>
      </w:pPr>
      <w:rPr>
        <w:rFonts w:ascii="Wingdings" w:hAnsi="Wingdings" w:hint="default"/>
      </w:rPr>
    </w:lvl>
  </w:abstractNum>
  <w:abstractNum w:abstractNumId="6">
    <w:nsid w:val="0A1D1DB7"/>
    <w:multiLevelType w:val="hybridMultilevel"/>
    <w:tmpl w:val="40149DFA"/>
    <w:lvl w:ilvl="0" w:tplc="6BF28A32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">
    <w:nsid w:val="0C606701"/>
    <w:multiLevelType w:val="hybridMultilevel"/>
    <w:tmpl w:val="50765820"/>
    <w:lvl w:ilvl="0" w:tplc="E71CE074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8">
    <w:nsid w:val="13FE2BB0"/>
    <w:multiLevelType w:val="hybridMultilevel"/>
    <w:tmpl w:val="D7440642"/>
    <w:lvl w:ilvl="0" w:tplc="0478D5DC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9">
    <w:nsid w:val="1FE96AE1"/>
    <w:multiLevelType w:val="hybridMultilevel"/>
    <w:tmpl w:val="518E0CD6"/>
    <w:lvl w:ilvl="0" w:tplc="86AABC6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0">
    <w:nsid w:val="200A610E"/>
    <w:multiLevelType w:val="hybridMultilevel"/>
    <w:tmpl w:val="500AEEF4"/>
    <w:lvl w:ilvl="0" w:tplc="81F4027A">
      <w:start w:val="1"/>
      <w:numFmt w:val="decimal"/>
      <w:lvlText w:val="%1)"/>
      <w:lvlJc w:val="left"/>
      <w:pPr>
        <w:ind w:left="106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1">
    <w:nsid w:val="20300A08"/>
    <w:multiLevelType w:val="hybridMultilevel"/>
    <w:tmpl w:val="82FA4CAA"/>
    <w:lvl w:ilvl="0" w:tplc="93E08E2A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2">
    <w:nsid w:val="21E74E92"/>
    <w:multiLevelType w:val="hybridMultilevel"/>
    <w:tmpl w:val="524A40CC"/>
    <w:lvl w:ilvl="0" w:tplc="BF107A4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23384D25"/>
    <w:multiLevelType w:val="hybridMultilevel"/>
    <w:tmpl w:val="429A90C0"/>
    <w:lvl w:ilvl="0" w:tplc="E4EA648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4">
    <w:nsid w:val="26E6057B"/>
    <w:multiLevelType w:val="hybridMultilevel"/>
    <w:tmpl w:val="9A4E4C44"/>
    <w:lvl w:ilvl="0" w:tplc="CBAAB76E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5">
    <w:nsid w:val="2D2B07E1"/>
    <w:multiLevelType w:val="hybridMultilevel"/>
    <w:tmpl w:val="CDCA60D0"/>
    <w:lvl w:ilvl="0" w:tplc="04190001">
      <w:start w:val="1"/>
      <w:numFmt w:val="bullet"/>
      <w:lvlText w:val=""/>
      <w:lvlJc w:val="left"/>
      <w:pPr>
        <w:ind w:left="11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8" w:hanging="360"/>
      </w:pPr>
      <w:rPr>
        <w:rFonts w:ascii="Wingdings" w:hAnsi="Wingdings" w:hint="default"/>
      </w:rPr>
    </w:lvl>
  </w:abstractNum>
  <w:abstractNum w:abstractNumId="16">
    <w:nsid w:val="32366ECB"/>
    <w:multiLevelType w:val="hybridMultilevel"/>
    <w:tmpl w:val="0B9CACD8"/>
    <w:lvl w:ilvl="0" w:tplc="40DECEA4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7">
    <w:nsid w:val="329E2721"/>
    <w:multiLevelType w:val="hybridMultilevel"/>
    <w:tmpl w:val="ECCE428E"/>
    <w:lvl w:ilvl="0" w:tplc="D840B1C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8">
    <w:nsid w:val="345D104C"/>
    <w:multiLevelType w:val="hybridMultilevel"/>
    <w:tmpl w:val="194CCF46"/>
    <w:lvl w:ilvl="0" w:tplc="C6D20A64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9">
    <w:nsid w:val="37E75276"/>
    <w:multiLevelType w:val="hybridMultilevel"/>
    <w:tmpl w:val="D7FEDF0E"/>
    <w:lvl w:ilvl="0" w:tplc="E222EB42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0">
    <w:nsid w:val="3EDE0A9F"/>
    <w:multiLevelType w:val="hybridMultilevel"/>
    <w:tmpl w:val="280A5D28"/>
    <w:lvl w:ilvl="0" w:tplc="E2B6095A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1">
    <w:nsid w:val="3F8754DC"/>
    <w:multiLevelType w:val="hybridMultilevel"/>
    <w:tmpl w:val="B658C3AC"/>
    <w:lvl w:ilvl="0" w:tplc="71BCD44A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2">
    <w:nsid w:val="40210226"/>
    <w:multiLevelType w:val="hybridMultilevel"/>
    <w:tmpl w:val="081A2C2A"/>
    <w:lvl w:ilvl="0" w:tplc="2966B1F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3">
    <w:nsid w:val="40A40D97"/>
    <w:multiLevelType w:val="hybridMultilevel"/>
    <w:tmpl w:val="2556A576"/>
    <w:lvl w:ilvl="0" w:tplc="F13635B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4">
    <w:nsid w:val="40DC0173"/>
    <w:multiLevelType w:val="hybridMultilevel"/>
    <w:tmpl w:val="44700754"/>
    <w:lvl w:ilvl="0" w:tplc="C584E4F6">
      <w:start w:val="1"/>
      <w:numFmt w:val="decimal"/>
      <w:lvlText w:val="%1)"/>
      <w:lvlJc w:val="left"/>
      <w:pPr>
        <w:ind w:left="106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5">
    <w:nsid w:val="45731719"/>
    <w:multiLevelType w:val="hybridMultilevel"/>
    <w:tmpl w:val="7FFA2B50"/>
    <w:lvl w:ilvl="0" w:tplc="9698B126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6">
    <w:nsid w:val="494E70F6"/>
    <w:multiLevelType w:val="hybridMultilevel"/>
    <w:tmpl w:val="C8DC3E22"/>
    <w:lvl w:ilvl="0" w:tplc="CA6055A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C4D59D4"/>
    <w:multiLevelType w:val="hybridMultilevel"/>
    <w:tmpl w:val="C1CE9A32"/>
    <w:lvl w:ilvl="0" w:tplc="C53C3E4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8">
    <w:nsid w:val="5062188E"/>
    <w:multiLevelType w:val="hybridMultilevel"/>
    <w:tmpl w:val="43740E0E"/>
    <w:lvl w:ilvl="0" w:tplc="DB2CAFD0">
      <w:start w:val="1"/>
      <w:numFmt w:val="decimal"/>
      <w:lvlText w:val="%1)"/>
      <w:lvlJc w:val="left"/>
      <w:pPr>
        <w:ind w:left="106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9">
    <w:nsid w:val="52A305A1"/>
    <w:multiLevelType w:val="hybridMultilevel"/>
    <w:tmpl w:val="3136712C"/>
    <w:lvl w:ilvl="0" w:tplc="0EB23DE0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0">
    <w:nsid w:val="52F958D7"/>
    <w:multiLevelType w:val="hybridMultilevel"/>
    <w:tmpl w:val="606EB918"/>
    <w:lvl w:ilvl="0" w:tplc="BAB8AE8A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1">
    <w:nsid w:val="559D25DF"/>
    <w:multiLevelType w:val="hybridMultilevel"/>
    <w:tmpl w:val="BEE4C3DA"/>
    <w:lvl w:ilvl="0" w:tplc="78DE7FA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2">
    <w:nsid w:val="560B3892"/>
    <w:multiLevelType w:val="hybridMultilevel"/>
    <w:tmpl w:val="A6A6BDD0"/>
    <w:lvl w:ilvl="0" w:tplc="041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3">
    <w:nsid w:val="572319DE"/>
    <w:multiLevelType w:val="hybridMultilevel"/>
    <w:tmpl w:val="87A07404"/>
    <w:lvl w:ilvl="0" w:tplc="6360E504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4">
    <w:nsid w:val="574B141D"/>
    <w:multiLevelType w:val="hybridMultilevel"/>
    <w:tmpl w:val="BD90D44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7C73AF8"/>
    <w:multiLevelType w:val="hybridMultilevel"/>
    <w:tmpl w:val="E7B25544"/>
    <w:lvl w:ilvl="0" w:tplc="7E6EBB6E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6">
    <w:nsid w:val="58697A5D"/>
    <w:multiLevelType w:val="hybridMultilevel"/>
    <w:tmpl w:val="ABFED962"/>
    <w:lvl w:ilvl="0" w:tplc="7936834E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7">
    <w:nsid w:val="59096B43"/>
    <w:multiLevelType w:val="hybridMultilevel"/>
    <w:tmpl w:val="F4889268"/>
    <w:lvl w:ilvl="0" w:tplc="9EB8944E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8">
    <w:nsid w:val="5C574490"/>
    <w:multiLevelType w:val="hybridMultilevel"/>
    <w:tmpl w:val="B31CB9C4"/>
    <w:lvl w:ilvl="0" w:tplc="C4C8CF2E">
      <w:start w:val="1"/>
      <w:numFmt w:val="decimal"/>
      <w:lvlText w:val="%1)"/>
      <w:lvlJc w:val="left"/>
      <w:pPr>
        <w:ind w:left="106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9">
    <w:nsid w:val="5F2E3F7F"/>
    <w:multiLevelType w:val="hybridMultilevel"/>
    <w:tmpl w:val="57EC822A"/>
    <w:lvl w:ilvl="0" w:tplc="6A662A9E">
      <w:start w:val="1"/>
      <w:numFmt w:val="decimal"/>
      <w:lvlText w:val="%1)"/>
      <w:lvlJc w:val="left"/>
      <w:pPr>
        <w:ind w:left="106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0">
    <w:nsid w:val="5F8B1521"/>
    <w:multiLevelType w:val="hybridMultilevel"/>
    <w:tmpl w:val="C5C6E59E"/>
    <w:lvl w:ilvl="0" w:tplc="DEB2FA16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1">
    <w:nsid w:val="622979B9"/>
    <w:multiLevelType w:val="hybridMultilevel"/>
    <w:tmpl w:val="FA6ED0C6"/>
    <w:lvl w:ilvl="0" w:tplc="6182444E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2">
    <w:nsid w:val="65442C19"/>
    <w:multiLevelType w:val="hybridMultilevel"/>
    <w:tmpl w:val="3C3C3CF2"/>
    <w:lvl w:ilvl="0" w:tplc="757C742C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3">
    <w:nsid w:val="6811240E"/>
    <w:multiLevelType w:val="hybridMultilevel"/>
    <w:tmpl w:val="B73862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68CF225F"/>
    <w:multiLevelType w:val="hybridMultilevel"/>
    <w:tmpl w:val="5F2C78D8"/>
    <w:lvl w:ilvl="0" w:tplc="49662F56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5">
    <w:nsid w:val="6BA56B31"/>
    <w:multiLevelType w:val="hybridMultilevel"/>
    <w:tmpl w:val="0B24AF66"/>
    <w:lvl w:ilvl="0" w:tplc="0086618E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6">
    <w:nsid w:val="6E174277"/>
    <w:multiLevelType w:val="hybridMultilevel"/>
    <w:tmpl w:val="A142E288"/>
    <w:lvl w:ilvl="0" w:tplc="04190001">
      <w:start w:val="1"/>
      <w:numFmt w:val="bullet"/>
      <w:lvlText w:val=""/>
      <w:lvlJc w:val="left"/>
      <w:pPr>
        <w:ind w:left="111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4" w:hanging="360"/>
      </w:pPr>
      <w:rPr>
        <w:rFonts w:ascii="Wingdings" w:hAnsi="Wingdings" w:hint="default"/>
      </w:rPr>
    </w:lvl>
  </w:abstractNum>
  <w:abstractNum w:abstractNumId="47">
    <w:nsid w:val="6F0C6634"/>
    <w:multiLevelType w:val="hybridMultilevel"/>
    <w:tmpl w:val="6486E6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773F79B5"/>
    <w:multiLevelType w:val="hybridMultilevel"/>
    <w:tmpl w:val="E36EB9BC"/>
    <w:lvl w:ilvl="0" w:tplc="D292EB84">
      <w:start w:val="1"/>
      <w:numFmt w:val="decimal"/>
      <w:lvlText w:val="%1)"/>
      <w:lvlJc w:val="left"/>
      <w:pPr>
        <w:ind w:left="106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9">
    <w:nsid w:val="77AF3C4B"/>
    <w:multiLevelType w:val="hybridMultilevel"/>
    <w:tmpl w:val="A45015EE"/>
    <w:lvl w:ilvl="0" w:tplc="199AA482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0">
    <w:nsid w:val="780A7C71"/>
    <w:multiLevelType w:val="hybridMultilevel"/>
    <w:tmpl w:val="740427F6"/>
    <w:lvl w:ilvl="0" w:tplc="5A946B5E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1">
    <w:nsid w:val="7C180855"/>
    <w:multiLevelType w:val="multilevel"/>
    <w:tmpl w:val="EFBEF58C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</w:rPr>
    </w:lvl>
    <w:lvl w:ilvl="1">
      <w:start w:val="1"/>
      <w:numFmt w:val="decimal"/>
      <w:isLgl/>
      <w:lvlText w:val="%1.%2."/>
      <w:lvlJc w:val="left"/>
      <w:pPr>
        <w:ind w:left="720" w:hanging="360"/>
      </w:pPr>
    </w:lvl>
    <w:lvl w:ilvl="2">
      <w:start w:val="1"/>
      <w:numFmt w:val="decimal"/>
      <w:isLgl/>
      <w:lvlText w:val="%1.%2.%3."/>
      <w:lvlJc w:val="left"/>
      <w:pPr>
        <w:ind w:left="1080" w:hanging="720"/>
      </w:pPr>
    </w:lvl>
    <w:lvl w:ilvl="3">
      <w:start w:val="1"/>
      <w:numFmt w:val="decimal"/>
      <w:isLgl/>
      <w:lvlText w:val="%1.%2.%3.%4."/>
      <w:lvlJc w:val="left"/>
      <w:pPr>
        <w:ind w:left="1080" w:hanging="720"/>
      </w:pPr>
    </w:lvl>
    <w:lvl w:ilvl="4">
      <w:start w:val="1"/>
      <w:numFmt w:val="decimal"/>
      <w:isLgl/>
      <w:lvlText w:val="%1.%2.%3.%4.%5."/>
      <w:lvlJc w:val="left"/>
      <w:pPr>
        <w:ind w:left="1440" w:hanging="1080"/>
      </w:pPr>
    </w:lvl>
    <w:lvl w:ilvl="5">
      <w:start w:val="1"/>
      <w:numFmt w:val="decimal"/>
      <w:isLgl/>
      <w:lvlText w:val="%1.%2.%3.%4.%5.%6."/>
      <w:lvlJc w:val="left"/>
      <w:pPr>
        <w:ind w:left="1440" w:hanging="1080"/>
      </w:pPr>
    </w:lvl>
    <w:lvl w:ilvl="6">
      <w:start w:val="1"/>
      <w:numFmt w:val="decimal"/>
      <w:isLgl/>
      <w:lvlText w:val="%1.%2.%3.%4.%5.%6.%7."/>
      <w:lvlJc w:val="left"/>
      <w:pPr>
        <w:ind w:left="1800" w:hanging="1440"/>
      </w:p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</w:lvl>
  </w:abstractNum>
  <w:abstractNum w:abstractNumId="52">
    <w:nsid w:val="7C6D42CC"/>
    <w:multiLevelType w:val="hybridMultilevel"/>
    <w:tmpl w:val="3510F798"/>
    <w:lvl w:ilvl="0" w:tplc="529EFB46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3">
    <w:nsid w:val="7D142C4D"/>
    <w:multiLevelType w:val="hybridMultilevel"/>
    <w:tmpl w:val="B358BAA8"/>
    <w:lvl w:ilvl="0" w:tplc="5770B900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4">
    <w:nsid w:val="7E014497"/>
    <w:multiLevelType w:val="hybridMultilevel"/>
    <w:tmpl w:val="9B767316"/>
    <w:lvl w:ilvl="0" w:tplc="0EB6DBAA">
      <w:start w:val="1"/>
      <w:numFmt w:val="decimal"/>
      <w:lvlText w:val="%1)"/>
      <w:lvlJc w:val="left"/>
      <w:pPr>
        <w:ind w:left="106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32"/>
  </w:num>
  <w:num w:numId="2">
    <w:abstractNumId w:val="29"/>
  </w:num>
  <w:num w:numId="3">
    <w:abstractNumId w:val="14"/>
  </w:num>
  <w:num w:numId="4">
    <w:abstractNumId w:val="8"/>
  </w:num>
  <w:num w:numId="5">
    <w:abstractNumId w:val="45"/>
  </w:num>
  <w:num w:numId="6">
    <w:abstractNumId w:val="20"/>
  </w:num>
  <w:num w:numId="7">
    <w:abstractNumId w:val="4"/>
  </w:num>
  <w:num w:numId="8">
    <w:abstractNumId w:val="24"/>
  </w:num>
  <w:num w:numId="9">
    <w:abstractNumId w:val="17"/>
  </w:num>
  <w:num w:numId="10">
    <w:abstractNumId w:val="12"/>
  </w:num>
  <w:num w:numId="11">
    <w:abstractNumId w:val="54"/>
  </w:num>
  <w:num w:numId="12">
    <w:abstractNumId w:val="41"/>
  </w:num>
  <w:num w:numId="13">
    <w:abstractNumId w:val="33"/>
  </w:num>
  <w:num w:numId="14">
    <w:abstractNumId w:val="30"/>
  </w:num>
  <w:num w:numId="15">
    <w:abstractNumId w:val="37"/>
  </w:num>
  <w:num w:numId="16">
    <w:abstractNumId w:val="1"/>
  </w:num>
  <w:num w:numId="17">
    <w:abstractNumId w:val="11"/>
  </w:num>
  <w:num w:numId="18">
    <w:abstractNumId w:val="44"/>
  </w:num>
  <w:num w:numId="19">
    <w:abstractNumId w:val="28"/>
  </w:num>
  <w:num w:numId="20">
    <w:abstractNumId w:val="42"/>
  </w:num>
  <w:num w:numId="21">
    <w:abstractNumId w:val="6"/>
  </w:num>
  <w:num w:numId="22">
    <w:abstractNumId w:val="48"/>
  </w:num>
  <w:num w:numId="23">
    <w:abstractNumId w:val="21"/>
  </w:num>
  <w:num w:numId="24">
    <w:abstractNumId w:val="35"/>
  </w:num>
  <w:num w:numId="25">
    <w:abstractNumId w:val="2"/>
  </w:num>
  <w:num w:numId="26">
    <w:abstractNumId w:val="7"/>
  </w:num>
  <w:num w:numId="27">
    <w:abstractNumId w:val="23"/>
  </w:num>
  <w:num w:numId="28">
    <w:abstractNumId w:val="22"/>
  </w:num>
  <w:num w:numId="29">
    <w:abstractNumId w:val="36"/>
  </w:num>
  <w:num w:numId="30">
    <w:abstractNumId w:val="39"/>
  </w:num>
  <w:num w:numId="31">
    <w:abstractNumId w:val="52"/>
  </w:num>
  <w:num w:numId="32">
    <w:abstractNumId w:val="25"/>
  </w:num>
  <w:num w:numId="33">
    <w:abstractNumId w:val="9"/>
  </w:num>
  <w:num w:numId="34">
    <w:abstractNumId w:val="13"/>
  </w:num>
  <w:num w:numId="35">
    <w:abstractNumId w:val="31"/>
  </w:num>
  <w:num w:numId="36">
    <w:abstractNumId w:val="53"/>
  </w:num>
  <w:num w:numId="37">
    <w:abstractNumId w:val="19"/>
  </w:num>
  <w:num w:numId="38">
    <w:abstractNumId w:val="18"/>
  </w:num>
  <w:num w:numId="39">
    <w:abstractNumId w:val="27"/>
  </w:num>
  <w:num w:numId="40">
    <w:abstractNumId w:val="50"/>
  </w:num>
  <w:num w:numId="41">
    <w:abstractNumId w:val="40"/>
  </w:num>
  <w:num w:numId="42">
    <w:abstractNumId w:val="38"/>
  </w:num>
  <w:num w:numId="43">
    <w:abstractNumId w:val="16"/>
  </w:num>
  <w:num w:numId="44">
    <w:abstractNumId w:val="49"/>
  </w:num>
  <w:num w:numId="45">
    <w:abstractNumId w:val="10"/>
  </w:num>
  <w:num w:numId="46">
    <w:abstractNumId w:val="0"/>
    <w:lvlOverride w:ilvl="0">
      <w:lvl w:ilvl="0">
        <w:start w:val="65535"/>
        <w:numFmt w:val="bullet"/>
        <w:lvlText w:val="•"/>
        <w:legacy w:legacy="1" w:legacySpace="0" w:legacyIndent="230"/>
        <w:lvlJc w:val="left"/>
        <w:rPr>
          <w:rFonts w:ascii="Times New Roman" w:hAnsi="Times New Roman" w:cs="Times New Roman" w:hint="default"/>
        </w:rPr>
      </w:lvl>
    </w:lvlOverride>
  </w:num>
  <w:num w:numId="47">
    <w:abstractNumId w:val="46"/>
  </w:num>
  <w:num w:numId="48">
    <w:abstractNumId w:val="15"/>
  </w:num>
  <w:num w:numId="49">
    <w:abstractNumId w:val="43"/>
  </w:num>
  <w:num w:numId="50">
    <w:abstractNumId w:val="34"/>
  </w:num>
  <w:num w:numId="51">
    <w:abstractNumId w:val="3"/>
  </w:num>
  <w:num w:numId="52">
    <w:abstractNumId w:val="47"/>
  </w:num>
  <w:num w:numId="53">
    <w:abstractNumId w:val="5"/>
  </w:num>
  <w:num w:numId="54">
    <w:abstractNumId w:val="26"/>
  </w:num>
  <w:num w:numId="55">
    <w:abstractNumId w:val="5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2632"/>
    <w:rsid w:val="00042CCF"/>
    <w:rsid w:val="00044D3D"/>
    <w:rsid w:val="000500EB"/>
    <w:rsid w:val="000635C1"/>
    <w:rsid w:val="00085536"/>
    <w:rsid w:val="00097665"/>
    <w:rsid w:val="000B4691"/>
    <w:rsid w:val="00111A41"/>
    <w:rsid w:val="00113434"/>
    <w:rsid w:val="0011688D"/>
    <w:rsid w:val="001762BB"/>
    <w:rsid w:val="001B1918"/>
    <w:rsid w:val="001B702A"/>
    <w:rsid w:val="001C1CD6"/>
    <w:rsid w:val="001D7E26"/>
    <w:rsid w:val="00200A6F"/>
    <w:rsid w:val="00280D1A"/>
    <w:rsid w:val="002843C0"/>
    <w:rsid w:val="00285771"/>
    <w:rsid w:val="002B6B6B"/>
    <w:rsid w:val="002B7B79"/>
    <w:rsid w:val="002C058F"/>
    <w:rsid w:val="002C0FEE"/>
    <w:rsid w:val="002C1434"/>
    <w:rsid w:val="002D6457"/>
    <w:rsid w:val="002E6E85"/>
    <w:rsid w:val="003019F7"/>
    <w:rsid w:val="003479A0"/>
    <w:rsid w:val="00353379"/>
    <w:rsid w:val="00385C5B"/>
    <w:rsid w:val="00392D90"/>
    <w:rsid w:val="003A2821"/>
    <w:rsid w:val="003C681C"/>
    <w:rsid w:val="003E51DC"/>
    <w:rsid w:val="00427DF7"/>
    <w:rsid w:val="00462F18"/>
    <w:rsid w:val="004A0D7C"/>
    <w:rsid w:val="004A7571"/>
    <w:rsid w:val="00502B39"/>
    <w:rsid w:val="00504613"/>
    <w:rsid w:val="005253C4"/>
    <w:rsid w:val="00530077"/>
    <w:rsid w:val="00551BAD"/>
    <w:rsid w:val="00560FAC"/>
    <w:rsid w:val="00573A8D"/>
    <w:rsid w:val="005B434D"/>
    <w:rsid w:val="005C2AA4"/>
    <w:rsid w:val="005E2660"/>
    <w:rsid w:val="005E76E1"/>
    <w:rsid w:val="005F1276"/>
    <w:rsid w:val="0060748D"/>
    <w:rsid w:val="00654B30"/>
    <w:rsid w:val="006A2C40"/>
    <w:rsid w:val="006E6AD6"/>
    <w:rsid w:val="006E7CBD"/>
    <w:rsid w:val="00700DEB"/>
    <w:rsid w:val="00862632"/>
    <w:rsid w:val="008C7D31"/>
    <w:rsid w:val="008D2F60"/>
    <w:rsid w:val="008D7BEB"/>
    <w:rsid w:val="008F0328"/>
    <w:rsid w:val="0091059F"/>
    <w:rsid w:val="00912ACB"/>
    <w:rsid w:val="009472EA"/>
    <w:rsid w:val="00967177"/>
    <w:rsid w:val="0097295B"/>
    <w:rsid w:val="009748DA"/>
    <w:rsid w:val="00994922"/>
    <w:rsid w:val="00A20027"/>
    <w:rsid w:val="00A23F4E"/>
    <w:rsid w:val="00A76516"/>
    <w:rsid w:val="00B15F99"/>
    <w:rsid w:val="00BA0164"/>
    <w:rsid w:val="00BC6C0C"/>
    <w:rsid w:val="00BD1C2A"/>
    <w:rsid w:val="00BE26BE"/>
    <w:rsid w:val="00BE3D77"/>
    <w:rsid w:val="00BF115A"/>
    <w:rsid w:val="00C2573E"/>
    <w:rsid w:val="00C446B8"/>
    <w:rsid w:val="00C44B1C"/>
    <w:rsid w:val="00C57EF3"/>
    <w:rsid w:val="00C8525C"/>
    <w:rsid w:val="00C95F50"/>
    <w:rsid w:val="00CE2970"/>
    <w:rsid w:val="00D1627D"/>
    <w:rsid w:val="00D52636"/>
    <w:rsid w:val="00D64F7C"/>
    <w:rsid w:val="00DB3E30"/>
    <w:rsid w:val="00DD11C2"/>
    <w:rsid w:val="00DD398C"/>
    <w:rsid w:val="00DF7FA6"/>
    <w:rsid w:val="00E257BF"/>
    <w:rsid w:val="00E63AAE"/>
    <w:rsid w:val="00E6484B"/>
    <w:rsid w:val="00F0213A"/>
    <w:rsid w:val="00F1008F"/>
    <w:rsid w:val="00F34611"/>
    <w:rsid w:val="00F63EF2"/>
    <w:rsid w:val="00FA10B4"/>
    <w:rsid w:val="00FE0A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D398C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DD398C"/>
  </w:style>
  <w:style w:type="paragraph" w:styleId="a5">
    <w:name w:val="footer"/>
    <w:basedOn w:val="a"/>
    <w:link w:val="a6"/>
    <w:uiPriority w:val="99"/>
    <w:unhideWhenUsed/>
    <w:rsid w:val="00DD398C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DD398C"/>
  </w:style>
  <w:style w:type="paragraph" w:styleId="a7">
    <w:name w:val="Normal (Web)"/>
    <w:basedOn w:val="a"/>
    <w:uiPriority w:val="99"/>
    <w:unhideWhenUsed/>
    <w:rsid w:val="00DD398C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8">
    <w:name w:val="Table Grid"/>
    <w:basedOn w:val="a1"/>
    <w:uiPriority w:val="59"/>
    <w:rsid w:val="00573A8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unhideWhenUsed/>
    <w:rsid w:val="00573A8D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573A8D"/>
    <w:rPr>
      <w:rFonts w:ascii="Tahoma" w:hAnsi="Tahoma" w:cs="Tahoma"/>
      <w:sz w:val="16"/>
      <w:szCs w:val="16"/>
    </w:rPr>
  </w:style>
  <w:style w:type="numbering" w:customStyle="1" w:styleId="1">
    <w:name w:val="Нет списка1"/>
    <w:next w:val="a2"/>
    <w:uiPriority w:val="99"/>
    <w:semiHidden/>
    <w:unhideWhenUsed/>
    <w:rsid w:val="00504613"/>
  </w:style>
  <w:style w:type="paragraph" w:styleId="ab">
    <w:name w:val="List Paragraph"/>
    <w:basedOn w:val="a"/>
    <w:uiPriority w:val="34"/>
    <w:qFormat/>
    <w:rsid w:val="00504613"/>
    <w:pPr>
      <w:spacing w:after="200" w:line="276" w:lineRule="auto"/>
      <w:ind w:left="720"/>
      <w:contextualSpacing/>
    </w:pPr>
  </w:style>
  <w:style w:type="character" w:styleId="ac">
    <w:name w:val="Placeholder Text"/>
    <w:basedOn w:val="a0"/>
    <w:uiPriority w:val="99"/>
    <w:semiHidden/>
    <w:rsid w:val="00504613"/>
    <w:rPr>
      <w:color w:val="808080"/>
    </w:rPr>
  </w:style>
  <w:style w:type="table" w:customStyle="1" w:styleId="10">
    <w:name w:val="Сетка таблицы1"/>
    <w:basedOn w:val="a1"/>
    <w:next w:val="a8"/>
    <w:rsid w:val="00504613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8"/>
    <w:uiPriority w:val="59"/>
    <w:rsid w:val="00504613"/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d">
    <w:name w:val="Основной текст_"/>
    <w:link w:val="20"/>
    <w:rsid w:val="002843C0"/>
    <w:rPr>
      <w:rFonts w:ascii="Times New Roman" w:eastAsia="Times New Roman" w:hAnsi="Times New Roman" w:cs="Times New Roman"/>
      <w:spacing w:val="1"/>
      <w:sz w:val="25"/>
      <w:szCs w:val="25"/>
      <w:shd w:val="clear" w:color="auto" w:fill="FFFFFF"/>
    </w:rPr>
  </w:style>
  <w:style w:type="paragraph" w:customStyle="1" w:styleId="20">
    <w:name w:val="Основной текст2"/>
    <w:basedOn w:val="a"/>
    <w:link w:val="ad"/>
    <w:rsid w:val="002843C0"/>
    <w:pPr>
      <w:widowControl w:val="0"/>
      <w:shd w:val="clear" w:color="auto" w:fill="FFFFFF"/>
      <w:spacing w:line="480" w:lineRule="exact"/>
    </w:pPr>
    <w:rPr>
      <w:rFonts w:ascii="Times New Roman" w:eastAsia="Times New Roman" w:hAnsi="Times New Roman" w:cs="Times New Roman"/>
      <w:spacing w:val="1"/>
      <w:sz w:val="25"/>
      <w:szCs w:val="25"/>
    </w:rPr>
  </w:style>
  <w:style w:type="paragraph" w:styleId="ae">
    <w:name w:val="No Spacing"/>
    <w:uiPriority w:val="1"/>
    <w:qFormat/>
    <w:rsid w:val="00111A4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D398C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DD398C"/>
  </w:style>
  <w:style w:type="paragraph" w:styleId="a5">
    <w:name w:val="footer"/>
    <w:basedOn w:val="a"/>
    <w:link w:val="a6"/>
    <w:uiPriority w:val="99"/>
    <w:unhideWhenUsed/>
    <w:rsid w:val="00DD398C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DD398C"/>
  </w:style>
  <w:style w:type="paragraph" w:styleId="a7">
    <w:name w:val="Normal (Web)"/>
    <w:basedOn w:val="a"/>
    <w:uiPriority w:val="99"/>
    <w:unhideWhenUsed/>
    <w:rsid w:val="00DD398C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8">
    <w:name w:val="Table Grid"/>
    <w:basedOn w:val="a1"/>
    <w:uiPriority w:val="59"/>
    <w:rsid w:val="00573A8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unhideWhenUsed/>
    <w:rsid w:val="00573A8D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573A8D"/>
    <w:rPr>
      <w:rFonts w:ascii="Tahoma" w:hAnsi="Tahoma" w:cs="Tahoma"/>
      <w:sz w:val="16"/>
      <w:szCs w:val="16"/>
    </w:rPr>
  </w:style>
  <w:style w:type="numbering" w:customStyle="1" w:styleId="1">
    <w:name w:val="Нет списка1"/>
    <w:next w:val="a2"/>
    <w:uiPriority w:val="99"/>
    <w:semiHidden/>
    <w:unhideWhenUsed/>
    <w:rsid w:val="00504613"/>
  </w:style>
  <w:style w:type="paragraph" w:styleId="ab">
    <w:name w:val="List Paragraph"/>
    <w:basedOn w:val="a"/>
    <w:uiPriority w:val="34"/>
    <w:qFormat/>
    <w:rsid w:val="00504613"/>
    <w:pPr>
      <w:spacing w:after="200" w:line="276" w:lineRule="auto"/>
      <w:ind w:left="720"/>
      <w:contextualSpacing/>
    </w:pPr>
  </w:style>
  <w:style w:type="character" w:styleId="ac">
    <w:name w:val="Placeholder Text"/>
    <w:basedOn w:val="a0"/>
    <w:uiPriority w:val="99"/>
    <w:semiHidden/>
    <w:rsid w:val="00504613"/>
    <w:rPr>
      <w:color w:val="808080"/>
    </w:rPr>
  </w:style>
  <w:style w:type="table" w:customStyle="1" w:styleId="10">
    <w:name w:val="Сетка таблицы1"/>
    <w:basedOn w:val="a1"/>
    <w:next w:val="a8"/>
    <w:rsid w:val="00504613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8"/>
    <w:uiPriority w:val="59"/>
    <w:rsid w:val="00504613"/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d">
    <w:name w:val="Основной текст_"/>
    <w:link w:val="20"/>
    <w:rsid w:val="002843C0"/>
    <w:rPr>
      <w:rFonts w:ascii="Times New Roman" w:eastAsia="Times New Roman" w:hAnsi="Times New Roman" w:cs="Times New Roman"/>
      <w:spacing w:val="1"/>
      <w:sz w:val="25"/>
      <w:szCs w:val="25"/>
      <w:shd w:val="clear" w:color="auto" w:fill="FFFFFF"/>
    </w:rPr>
  </w:style>
  <w:style w:type="paragraph" w:customStyle="1" w:styleId="20">
    <w:name w:val="Основной текст2"/>
    <w:basedOn w:val="a"/>
    <w:link w:val="ad"/>
    <w:rsid w:val="002843C0"/>
    <w:pPr>
      <w:widowControl w:val="0"/>
      <w:shd w:val="clear" w:color="auto" w:fill="FFFFFF"/>
      <w:spacing w:line="480" w:lineRule="exact"/>
    </w:pPr>
    <w:rPr>
      <w:rFonts w:ascii="Times New Roman" w:eastAsia="Times New Roman" w:hAnsi="Times New Roman" w:cs="Times New Roman"/>
      <w:spacing w:val="1"/>
      <w:sz w:val="25"/>
      <w:szCs w:val="25"/>
    </w:rPr>
  </w:style>
  <w:style w:type="paragraph" w:styleId="ae">
    <w:name w:val="No Spacing"/>
    <w:uiPriority w:val="1"/>
    <w:qFormat/>
    <w:rsid w:val="00111A4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690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pn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png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footer" Target="footer1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8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5</TotalTime>
  <Pages>1</Pages>
  <Words>3905</Words>
  <Characters>22265</Characters>
  <Application>Microsoft Office Word</Application>
  <DocSecurity>0</DocSecurity>
  <Lines>185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ксана</dc:creator>
  <cp:keywords/>
  <dc:description/>
  <cp:lastModifiedBy>Оксана</cp:lastModifiedBy>
  <cp:revision>29</cp:revision>
  <cp:lastPrinted>2019-10-15T03:47:00Z</cp:lastPrinted>
  <dcterms:created xsi:type="dcterms:W3CDTF">2018-09-16T09:36:00Z</dcterms:created>
  <dcterms:modified xsi:type="dcterms:W3CDTF">2021-10-06T14:42:00Z</dcterms:modified>
</cp:coreProperties>
</file>